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bidiVisual/>
        <w:tblW w:w="10980" w:type="dxa"/>
        <w:tblInd w:w="-9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10980"/>
      </w:tblGrid>
      <w:tr w:rsidR="00AD4F7A" w:rsidRPr="0094690E" w14:paraId="5974394D" w14:textId="77777777">
        <w:trPr>
          <w:cantSplit/>
          <w:trHeight w:val="1554"/>
        </w:trPr>
        <w:tc>
          <w:tcPr>
            <w:tcW w:w="10980" w:type="dxa"/>
          </w:tcPr>
          <w:p w14:paraId="230A80BB" w14:textId="77777777" w:rsidR="00AD4F7A" w:rsidRPr="0094690E" w:rsidRDefault="00F73ACD" w:rsidP="002957C8">
            <w:pPr>
              <w:rPr>
                <w:b/>
                <w:bCs/>
                <w:sz w:val="32"/>
                <w:szCs w:val="32"/>
                <w:rtl/>
              </w:rPr>
            </w:pPr>
            <w:r>
              <w:rPr>
                <w:rFonts w:hint="cs"/>
                <w:b/>
                <w:bCs/>
                <w:noProof/>
                <w:sz w:val="32"/>
                <w:szCs w:val="32"/>
                <w:u w:val="double"/>
                <w:rtl/>
                <w:lang w:val="fr-FR" w:eastAsia="fr-FR"/>
              </w:rPr>
              <w:drawing>
                <wp:anchor distT="0" distB="0" distL="114300" distR="114300" simplePos="0" relativeHeight="251657216" behindDoc="1" locked="0" layoutInCell="1" allowOverlap="1" wp14:anchorId="08B101F3" wp14:editId="09A48DB7">
                  <wp:simplePos x="0" y="0"/>
                  <wp:positionH relativeFrom="column">
                    <wp:posOffset>3009900</wp:posOffset>
                  </wp:positionH>
                  <wp:positionV relativeFrom="paragraph">
                    <wp:posOffset>77470</wp:posOffset>
                  </wp:positionV>
                  <wp:extent cx="1150620" cy="508000"/>
                  <wp:effectExtent l="0" t="0" r="0" b="0"/>
                  <wp:wrapNone/>
                  <wp:docPr id="65" name="Image 65" descr="Nouvelle imag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 descr="Nouvelle imag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0620" cy="50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1F0063">
              <w:rPr>
                <w:b/>
                <w:bCs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 wp14:anchorId="08DD4F12" wp14:editId="2D2F11C0">
                      <wp:simplePos x="0" y="0"/>
                      <wp:positionH relativeFrom="column">
                        <wp:posOffset>4503420</wp:posOffset>
                      </wp:positionH>
                      <wp:positionV relativeFrom="paragraph">
                        <wp:posOffset>77470</wp:posOffset>
                      </wp:positionV>
                      <wp:extent cx="2190750" cy="476250"/>
                      <wp:effectExtent l="13970" t="7620" r="5080" b="20955"/>
                      <wp:wrapNone/>
                      <wp:docPr id="18" name="WordArt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 noChangeShapeType="1" noTextEdit="1"/>
                            </wps:cNvSpPr>
                            <wps:spPr bwMode="auto">
                              <a:xfrm>
                                <a:off x="0" y="0"/>
                                <a:ext cx="2190750" cy="476250"/>
                              </a:xfrm>
                              <a:prstGeom prst="rect">
                                <a:avLst/>
                              </a:prstGeom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23FA261C" w14:textId="77777777" w:rsidR="00F73ACD" w:rsidRDefault="00F73ACD" w:rsidP="00F73ACD">
                                  <w:pPr>
                                    <w:pStyle w:val="NormalWeb"/>
                                    <w:bidi/>
                                    <w:spacing w:before="0" w:beforeAutospacing="0" w:after="0" w:afterAutospacing="0"/>
                                    <w:jc w:val="center"/>
                                  </w:pPr>
                                  <w:r>
                                    <w:rPr>
                                      <w:rFonts w:ascii="PT Bold Heading"/>
                                      <w:b/>
                                      <w:bCs/>
                                      <w:color w:val="000000"/>
                                      <w:sz w:val="40"/>
                                      <w:szCs w:val="40"/>
                                      <w:rtl/>
                                      <w14:textOutline w14:w="9525" w14:cap="flat" w14:cmpd="sng" w14:algn="ctr">
                                        <w14:solidFill>
                                          <w14:srgbClr w14:val="333333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t>الفرض الأوّل للفصل الثالث  رياضيات</w:t>
                                  </w:r>
                                </w:p>
                              </w:txbxContent>
                            </wps:txbx>
                            <wps:bodyPr wrap="square" numCol="1" fromWordArt="1">
                              <a:prstTxWarp prst="textPlain">
                                <a:avLst>
                                  <a:gd name="adj" fmla="val 50000"/>
                                </a:avLst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8DD4F12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WordArt 34" o:spid="_x0000_s1026" type="#_x0000_t202" style="position:absolute;left:0;text-align:left;margin-left:354.6pt;margin-top:6.1pt;width:172.5pt;height:37.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" filled="f" stroked="f">
                      <o:lock v:ext="edit" shapetype="t"/>
                      <v:textbox style="mso-fit-shape-to-text:t">
                        <w:txbxContent>
                          <w:p w14:paraId="23FA261C" w14:textId="77777777" w:rsidR="00F73ACD" w:rsidRDefault="00F73ACD" w:rsidP="00F73ACD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PT Bold Heading"/>
                                <w:b/>
                                <w:bCs/>
                                <w:color w:val="000000"/>
                                <w:sz w:val="40"/>
                                <w:szCs w:val="40"/>
                                <w:rtl/>
                                <w14:textOutline w14:w="9525" w14:cap="flat" w14:cmpd="sng" w14:algn="ctr">
                                  <w14:solidFill>
                                    <w14:srgbClr w14:val="333333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الفرض الأوّل للفصل الثالث  رياضيات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D4F7A" w:rsidRPr="0094690E">
              <w:rPr>
                <w:b/>
                <w:bCs/>
                <w:sz w:val="32"/>
                <w:szCs w:val="32"/>
              </w:rPr>
              <w:t xml:space="preserve">  </w:t>
            </w:r>
            <w:r w:rsidR="00AD4F7A" w:rsidRPr="0094690E">
              <w:rPr>
                <w:rFonts w:hint="cs"/>
                <w:b/>
                <w:bCs/>
                <w:sz w:val="32"/>
                <w:szCs w:val="32"/>
                <w:rtl/>
              </w:rPr>
              <w:t xml:space="preserve">                                         </w:t>
            </w:r>
          </w:p>
          <w:p w14:paraId="64F95A13" w14:textId="77777777" w:rsidR="00AD4F7A" w:rsidRPr="0094690E" w:rsidRDefault="00F73ACD" w:rsidP="00684C18">
            <w:pPr>
              <w:tabs>
                <w:tab w:val="left" w:pos="5979"/>
              </w:tabs>
              <w:rPr>
                <w:b/>
                <w:bCs/>
                <w:sz w:val="32"/>
                <w:szCs w:val="32"/>
                <w:rtl/>
              </w:rPr>
            </w:pPr>
            <w:r>
              <w:rPr>
                <w:rFonts w:hint="cs"/>
                <w:b/>
                <w:bCs/>
                <w:noProof/>
                <w:sz w:val="32"/>
                <w:szCs w:val="32"/>
                <w:u w:val="double"/>
                <w:rtl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01C8ACAC" wp14:editId="0A9505A0">
                      <wp:simplePos x="0" y="0"/>
                      <wp:positionH relativeFrom="column">
                        <wp:posOffset>388620</wp:posOffset>
                      </wp:positionH>
                      <wp:positionV relativeFrom="paragraph">
                        <wp:posOffset>186690</wp:posOffset>
                      </wp:positionV>
                      <wp:extent cx="1600200" cy="342900"/>
                      <wp:effectExtent l="4445" t="0" r="0" b="1905"/>
                      <wp:wrapNone/>
                      <wp:docPr id="17" name="Text Box 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002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96DC66F" w14:textId="77777777" w:rsidR="00E5589B" w:rsidRPr="005443C5" w:rsidRDefault="00E5589B" w:rsidP="007C614F">
                                  <w:r w:rsidRPr="005443C5">
                                    <w:rPr>
                                      <w:rFonts w:eastAsia="Arial Unicode MS" w:cs="SC_KHALID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ar-SA"/>
                                    </w:rPr>
                                    <w:t>المدة</w:t>
                                  </w:r>
                                  <w:r w:rsidR="007C614F">
                                    <w:rPr>
                                      <w:rFonts w:cs="SC_KHALID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: ساعة واحدة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1C8ACAC" id="Text Box 73" o:spid="_x0000_s1027" type="#_x0000_t202" style="position:absolute;left:0;text-align:left;margin-left:30.6pt;margin-top:14.7pt;width:126pt;height:2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" filled="f" stroked="f">
                      <v:textbox>
                        <w:txbxContent>
                          <w:p w14:paraId="396DC66F" w14:textId="77777777" w:rsidR="00E5589B" w:rsidRPr="005443C5" w:rsidRDefault="00E5589B" w:rsidP="007C614F">
                            <w:r w:rsidRPr="005443C5">
                              <w:rPr>
                                <w:rFonts w:eastAsia="Arial Unicode MS" w:cs="SC_KHALID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ar-SA"/>
                              </w:rPr>
                              <w:t>المدة</w:t>
                            </w:r>
                            <w:r w:rsidR="007C614F">
                              <w:rPr>
                                <w:rFonts w:cs="SC_KHALID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: ساعة واحدة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D4F7A" w:rsidRPr="0094690E">
              <w:rPr>
                <w:rFonts w:hint="cs"/>
                <w:b/>
                <w:bCs/>
                <w:sz w:val="32"/>
                <w:szCs w:val="32"/>
                <w:rtl/>
              </w:rPr>
              <w:t xml:space="preserve">                                           </w:t>
            </w:r>
            <w:r w:rsidR="00684C18">
              <w:rPr>
                <w:b/>
                <w:bCs/>
                <w:sz w:val="32"/>
                <w:szCs w:val="32"/>
                <w:rtl/>
              </w:rPr>
              <w:tab/>
            </w:r>
          </w:p>
          <w:p w14:paraId="4D018A6E" w14:textId="77777777" w:rsidR="00AD4F7A" w:rsidRPr="0094690E" w:rsidRDefault="00F73ACD" w:rsidP="002957C8">
            <w:pPr>
              <w:rPr>
                <w:b/>
                <w:bCs/>
                <w:sz w:val="32"/>
                <w:szCs w:val="32"/>
                <w:rtl/>
              </w:rPr>
            </w:pPr>
            <w:r w:rsidRPr="0094690E">
              <w:rPr>
                <w:b/>
                <w:bCs/>
                <w:noProof/>
                <w:sz w:val="32"/>
                <w:szCs w:val="32"/>
                <w:rtl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 wp14:anchorId="12057504" wp14:editId="7666D329">
                      <wp:simplePos x="0" y="0"/>
                      <wp:positionH relativeFrom="column">
                        <wp:posOffset>45720</wp:posOffset>
                      </wp:positionH>
                      <wp:positionV relativeFrom="paragraph">
                        <wp:posOffset>67310</wp:posOffset>
                      </wp:positionV>
                      <wp:extent cx="6629400" cy="457200"/>
                      <wp:effectExtent l="4445" t="0" r="0" b="1905"/>
                      <wp:wrapNone/>
                      <wp:docPr id="16" name="Text Box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629400" cy="457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EE93D74" w14:textId="77777777" w:rsidR="00E5589B" w:rsidRPr="0094690E" w:rsidRDefault="00E5589B" w:rsidP="00721438">
                                  <w:pPr>
                                    <w:rPr>
                                      <w:rFonts w:cs="SC_KHALID"/>
                                      <w:b/>
                                      <w:bCs/>
                                      <w:sz w:val="36"/>
                                      <w:szCs w:val="36"/>
                                    </w:rPr>
                                  </w:pPr>
                                  <w:r w:rsidRPr="0094690E">
                                    <w:rPr>
                                      <w:rFonts w:cs="SC_KHALID" w:hint="cs"/>
                                      <w:b/>
                                      <w:bCs/>
                                      <w:sz w:val="36"/>
                                      <w:szCs w:val="36"/>
                                      <w:rtl/>
                                    </w:rPr>
                                    <w:t xml:space="preserve">   السنة </w:t>
                                  </w:r>
                                  <w:r w:rsidR="00721438">
                                    <w:rPr>
                                      <w:rFonts w:cs="SC_KHALID" w:hint="cs"/>
                                      <w:b/>
                                      <w:bCs/>
                                      <w:sz w:val="36"/>
                                      <w:szCs w:val="36"/>
                                      <w:rtl/>
                                      <w:lang w:bidi="ar-DZ"/>
                                    </w:rPr>
                                    <w:t>الأولي</w:t>
                                  </w:r>
                                  <w:r>
                                    <w:rPr>
                                      <w:rFonts w:cs="SC_KHALID" w:hint="cs"/>
                                      <w:b/>
                                      <w:bCs/>
                                      <w:sz w:val="36"/>
                                      <w:szCs w:val="36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94690E">
                                    <w:rPr>
                                      <w:rFonts w:cs="SC_KHALID" w:hint="cs"/>
                                      <w:b/>
                                      <w:bCs/>
                                      <w:sz w:val="36"/>
                                      <w:szCs w:val="36"/>
                                      <w:rtl/>
                                    </w:rPr>
                                    <w:t xml:space="preserve"> متوسط </w:t>
                                  </w:r>
                                  <w:r>
                                    <w:rPr>
                                      <w:rFonts w:cs="SC_KHALID" w:hint="cs"/>
                                      <w:b/>
                                      <w:bCs/>
                                      <w:sz w:val="36"/>
                                      <w:szCs w:val="36"/>
                                      <w:rtl/>
                                    </w:rPr>
                                    <w:t xml:space="preserve">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2057504" id="Text Box 36" o:spid="_x0000_s1028" type="#_x0000_t202" style="position:absolute;left:0;text-align:left;margin-left:3.6pt;margin-top:5.3pt;width:522pt;height:36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" filled="f" stroked="f">
                      <v:textbox>
                        <w:txbxContent>
                          <w:p w14:paraId="2EE93D74" w14:textId="77777777" w:rsidR="00E5589B" w:rsidRPr="0094690E" w:rsidRDefault="00E5589B" w:rsidP="00721438">
                            <w:pPr>
                              <w:rPr>
                                <w:rFonts w:cs="SC_KHALID"/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  <w:r w:rsidRPr="0094690E">
                              <w:rPr>
                                <w:rFonts w:cs="SC_KHALID" w:hint="cs"/>
                                <w:b/>
                                <w:bCs/>
                                <w:sz w:val="36"/>
                                <w:szCs w:val="36"/>
                                <w:rtl/>
                              </w:rPr>
                              <w:t xml:space="preserve">   السنة </w:t>
                            </w:r>
                            <w:r w:rsidR="00721438">
                              <w:rPr>
                                <w:rFonts w:cs="SC_KHALID" w:hint="cs"/>
                                <w:b/>
                                <w:bCs/>
                                <w:sz w:val="36"/>
                                <w:szCs w:val="36"/>
                                <w:rtl/>
                                <w:lang w:bidi="ar-DZ"/>
                              </w:rPr>
                              <w:t>الأولي</w:t>
                            </w:r>
                            <w:r>
                              <w:rPr>
                                <w:rFonts w:cs="SC_KHALID" w:hint="cs"/>
                                <w:b/>
                                <w:bCs/>
                                <w:sz w:val="36"/>
                                <w:szCs w:val="3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94690E">
                              <w:rPr>
                                <w:rFonts w:cs="SC_KHALID" w:hint="cs"/>
                                <w:b/>
                                <w:bCs/>
                                <w:sz w:val="36"/>
                                <w:szCs w:val="36"/>
                                <w:rtl/>
                              </w:rPr>
                              <w:t xml:space="preserve"> متوسط </w:t>
                            </w:r>
                            <w:r>
                              <w:rPr>
                                <w:rFonts w:cs="SC_KHALID" w:hint="cs"/>
                                <w:b/>
                                <w:bCs/>
                                <w:sz w:val="36"/>
                                <w:szCs w:val="36"/>
                                <w:rtl/>
                              </w:rPr>
                              <w:t xml:space="preserve">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D4F7A" w:rsidRPr="0094690E">
              <w:rPr>
                <w:rFonts w:hint="cs"/>
                <w:b/>
                <w:bCs/>
                <w:sz w:val="32"/>
                <w:szCs w:val="32"/>
                <w:rtl/>
              </w:rPr>
              <w:t xml:space="preserve">                 </w:t>
            </w:r>
          </w:p>
          <w:p w14:paraId="4F287DA5" w14:textId="77777777" w:rsidR="00AD4F7A" w:rsidRDefault="00AD4F7A" w:rsidP="002957C8">
            <w:pPr>
              <w:rPr>
                <w:b/>
                <w:bCs/>
                <w:sz w:val="32"/>
                <w:szCs w:val="32"/>
                <w:rtl/>
              </w:rPr>
            </w:pPr>
            <w:r w:rsidRPr="0094690E">
              <w:rPr>
                <w:rFonts w:hint="cs"/>
                <w:b/>
                <w:bCs/>
                <w:sz w:val="32"/>
                <w:szCs w:val="32"/>
                <w:rtl/>
              </w:rPr>
              <w:t xml:space="preserve">                                     </w:t>
            </w:r>
          </w:p>
          <w:p w14:paraId="5F68FB0E" w14:textId="77777777" w:rsidR="00E16079" w:rsidRPr="00E16079" w:rsidRDefault="00E16079" w:rsidP="002957C8">
            <w:pPr>
              <w:rPr>
                <w:b/>
                <w:bCs/>
                <w:sz w:val="16"/>
                <w:szCs w:val="16"/>
                <w:rtl/>
              </w:rPr>
            </w:pPr>
          </w:p>
        </w:tc>
      </w:tr>
    </w:tbl>
    <w:p w14:paraId="5AC72A6B" w14:textId="77777777" w:rsidR="00E16079" w:rsidRDefault="00F73ACD" w:rsidP="00AE24D9">
      <w:pPr>
        <w:rPr>
          <w:b/>
          <w:bCs/>
          <w:sz w:val="18"/>
          <w:szCs w:val="18"/>
          <w:u w:val="double"/>
          <w:rtl/>
        </w:rPr>
      </w:pPr>
      <w:r>
        <w:rPr>
          <w:rFonts w:hint="cs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61BFD01B" wp14:editId="169F75F3">
                <wp:simplePos x="0" y="0"/>
                <wp:positionH relativeFrom="column">
                  <wp:posOffset>2389505</wp:posOffset>
                </wp:positionH>
                <wp:positionV relativeFrom="paragraph">
                  <wp:posOffset>95250</wp:posOffset>
                </wp:positionV>
                <wp:extent cx="1028700" cy="398780"/>
                <wp:effectExtent l="12700" t="6985" r="6350" b="13335"/>
                <wp:wrapNone/>
                <wp:docPr id="15" name="AutoShape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28700" cy="39878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84E2E91" w14:textId="77777777" w:rsidR="00186046" w:rsidRPr="00F56858" w:rsidRDefault="00186046" w:rsidP="00186046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التمرين الأول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1BFD01B" id="AutoShape 134" o:spid="_x0000_s1029" style="position:absolute;left:0;text-align:left;margin-left:188.15pt;margin-top:7.5pt;width:81pt;height:31.4pt;z-index:-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">
                <v:textbox>
                  <w:txbxContent>
                    <w:p w14:paraId="784E2E91" w14:textId="77777777" w:rsidR="00186046" w:rsidRPr="00F56858" w:rsidRDefault="00186046" w:rsidP="00186046">
                      <w:pPr>
                        <w:jc w:val="center"/>
                        <w:rPr>
                          <w:b/>
                          <w:bCs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</w:rPr>
                        <w:t>التمرين الأول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b/>
          <w:bCs/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E7CB275" wp14:editId="10D721C7">
                <wp:simplePos x="0" y="0"/>
                <wp:positionH relativeFrom="column">
                  <wp:posOffset>1965960</wp:posOffset>
                </wp:positionH>
                <wp:positionV relativeFrom="paragraph">
                  <wp:posOffset>48895</wp:posOffset>
                </wp:positionV>
                <wp:extent cx="408940" cy="478790"/>
                <wp:effectExtent l="55880" t="46355" r="59055" b="46355"/>
                <wp:wrapNone/>
                <wp:docPr id="14" name="Oval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451962">
                          <a:off x="0" y="0"/>
                          <a:ext cx="408940" cy="47879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38100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19B5680C" w14:textId="77777777" w:rsidR="00F73ACD" w:rsidRDefault="00F73ACD" w:rsidP="00F73ACD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Arial Black" w:hAnsi="Arial Black"/>
                                <w:outline/>
                                <w:color w:val="000000"/>
                                <w:sz w:val="72"/>
                                <w:szCs w:val="72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>5</w:t>
                            </w:r>
                          </w:p>
                          <w:p w14:paraId="5F6541C4" w14:textId="77777777" w:rsidR="00CF06FB" w:rsidRDefault="00CF06FB" w:rsidP="00CF06FB"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E7CB275" id="Oval 87" o:spid="_x0000_s1030" style="position:absolute;left:0;text-align:left;margin-left:154.8pt;margin-top:3.85pt;width:32.2pt;height:37.7pt;rotation:1585930fd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" strokeweight="3pt">
                <v:stroke linestyle="thinThin"/>
                <v:textbox style="mso-fit-shape-to-text:t">
                  <w:txbxContent>
                    <w:p w14:paraId="19B5680C" w14:textId="77777777" w:rsidR="00F73ACD" w:rsidRDefault="00F73ACD" w:rsidP="00F73ACD">
                      <w:pPr>
                        <w:pStyle w:val="NormalWeb"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Arial Black" w:hAnsi="Arial Black"/>
                          <w:outline/>
                          <w:color w:val="000000"/>
                          <w:sz w:val="72"/>
                          <w:szCs w:val="72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FFFFFF"/>
                            </w14:solidFill>
                          </w14:textFill>
                        </w:rPr>
                        <w:t>5</w:t>
                      </w:r>
                    </w:p>
                    <w:p w14:paraId="5F6541C4" w14:textId="77777777" w:rsidR="00CF06FB" w:rsidRDefault="00CF06FB" w:rsidP="00CF06FB"/>
                  </w:txbxContent>
                </v:textbox>
              </v:oval>
            </w:pict>
          </mc:Fallback>
        </mc:AlternateContent>
      </w:r>
      <w:r>
        <w:rPr>
          <w:rFonts w:hint="cs"/>
          <w:b/>
          <w:bCs/>
          <w:noProof/>
          <w:sz w:val="32"/>
          <w:szCs w:val="32"/>
          <w:u w:val="double"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283778BB" wp14:editId="731F6291">
                <wp:simplePos x="0" y="0"/>
                <wp:positionH relativeFrom="column">
                  <wp:posOffset>-584200</wp:posOffset>
                </wp:positionH>
                <wp:positionV relativeFrom="paragraph">
                  <wp:posOffset>48260</wp:posOffset>
                </wp:positionV>
                <wp:extent cx="6972300" cy="8458200"/>
                <wp:effectExtent l="10795" t="7620" r="8255" b="11430"/>
                <wp:wrapNone/>
                <wp:docPr id="11" name="Group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72300" cy="8458200"/>
                          <a:chOff x="467" y="3060"/>
                          <a:chExt cx="10980" cy="13500"/>
                        </a:xfrm>
                      </wpg:grpSpPr>
                      <wps:wsp>
                        <wps:cNvPr id="12" name="Rectangle 41"/>
                        <wps:cNvSpPr>
                          <a:spLocks noChangeArrowheads="1"/>
                        </wps:cNvSpPr>
                        <wps:spPr bwMode="auto">
                          <a:xfrm>
                            <a:off x="467" y="3060"/>
                            <a:ext cx="10980" cy="1331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AutoShape 46"/>
                        <wps:cNvSpPr>
                          <a:spLocks noChangeArrowheads="1"/>
                        </wps:cNvSpPr>
                        <wps:spPr bwMode="auto">
                          <a:xfrm>
                            <a:off x="5377" y="16020"/>
                            <a:ext cx="1620" cy="54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64C570C0" w14:textId="77777777" w:rsidR="00E5589B" w:rsidRPr="00F56858" w:rsidRDefault="00E5589B" w:rsidP="00464403">
                              <w:pPr>
                                <w:jc w:val="center"/>
                                <w:rPr>
                                  <w:b/>
                                  <w:bCs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1/</w:t>
                              </w:r>
                              <w:r w:rsidR="00464403"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83778BB" id="Group 49" o:spid="_x0000_s1031" style="position:absolute;left:0;text-align:left;margin-left:-46pt;margin-top:3.8pt;width:549pt;height:666pt;z-index:251656192" coordorigin="467,3060" coordsize="10980,135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">
                <v:rect id="Rectangle 41" o:spid="_x0000_s1032" style="position:absolute;left:467;top:3060;width:10980;height:13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" filled="f"/>
                <v:roundrect id="AutoShape 46" o:spid="_x0000_s1033" style="position:absolute;left:5377;top:16020;width:1620;height:540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">
                  <v:textbox>
                    <w:txbxContent>
                      <w:p w14:paraId="64C570C0" w14:textId="77777777" w:rsidR="00E5589B" w:rsidRPr="00F56858" w:rsidRDefault="00E5589B" w:rsidP="00464403">
                        <w:pPr>
                          <w:jc w:val="center"/>
                          <w:rPr>
                            <w:b/>
                            <w:bCs/>
                            <w:lang w:bidi="ar-DZ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bidi="ar-DZ"/>
                          </w:rPr>
                          <w:t>1/</w:t>
                        </w:r>
                        <w:r w:rsidR="00464403">
                          <w:rPr>
                            <w:rFonts w:hint="cs"/>
                            <w:b/>
                            <w:bCs/>
                            <w:rtl/>
                            <w:lang w:bidi="ar-DZ"/>
                          </w:rPr>
                          <w:t>1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</w:p>
    <w:p w14:paraId="25B336D8" w14:textId="77777777" w:rsidR="00B16B60" w:rsidRDefault="00F73ACD" w:rsidP="00AE24D9">
      <w:pPr>
        <w:rPr>
          <w:b/>
          <w:bCs/>
          <w:sz w:val="32"/>
          <w:szCs w:val="32"/>
          <w:u w:val="double"/>
          <w:rtl/>
        </w:rPr>
      </w:pPr>
      <w:r>
        <w:rPr>
          <w:rFonts w:hint="cs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16153D34" wp14:editId="47D9B65A">
                <wp:simplePos x="0" y="0"/>
                <wp:positionH relativeFrom="column">
                  <wp:posOffset>-266700</wp:posOffset>
                </wp:positionH>
                <wp:positionV relativeFrom="paragraph">
                  <wp:posOffset>222885</wp:posOffset>
                </wp:positionV>
                <wp:extent cx="6400800" cy="2077085"/>
                <wp:effectExtent l="13970" t="8890" r="5080" b="9525"/>
                <wp:wrapNone/>
                <wp:docPr id="10" name="AutoShape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00800" cy="207708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1EC6E986" w14:textId="77777777" w:rsidR="003B14EE" w:rsidRPr="00941E38" w:rsidRDefault="003B14EE" w:rsidP="007F63F6">
                            <w:pPr>
                              <w:ind w:left="720"/>
                              <w:rPr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6153D34" id="AutoShape 131" o:spid="_x0000_s1034" style="position:absolute;left:0;text-align:left;margin-left:-21pt;margin-top:17.55pt;width:7in;height:163.55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">
                <v:stroke dashstyle="dash"/>
                <v:textbox>
                  <w:txbxContent>
                    <w:p w14:paraId="1EC6E986" w14:textId="77777777" w:rsidR="003B14EE" w:rsidRPr="00941E38" w:rsidRDefault="003B14EE" w:rsidP="007F63F6">
                      <w:pPr>
                        <w:ind w:left="720"/>
                        <w:rPr>
                          <w:szCs w:val="40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</w:p>
    <w:p w14:paraId="674BCC7D" w14:textId="77777777" w:rsidR="005D5A2B" w:rsidRDefault="005D5A2B" w:rsidP="005D5A2B">
      <w:pPr>
        <w:spacing w:line="276" w:lineRule="auto"/>
        <w:rPr>
          <w:rFonts w:cs="Arabic Transparent"/>
          <w:b/>
          <w:bCs/>
          <w:sz w:val="28"/>
          <w:szCs w:val="28"/>
          <w:rtl/>
          <w:lang w:bidi="ar-DZ"/>
        </w:rPr>
      </w:pPr>
    </w:p>
    <w:p w14:paraId="61F0D750" w14:textId="77777777" w:rsidR="005D5A2B" w:rsidRPr="005D5A2B" w:rsidRDefault="005D5A2B" w:rsidP="005D5A2B">
      <w:pPr>
        <w:spacing w:line="276" w:lineRule="auto"/>
        <w:rPr>
          <w:b/>
          <w:bCs/>
          <w:sz w:val="28"/>
          <w:szCs w:val="28"/>
          <w:rtl/>
          <w:lang w:bidi="ar-DZ"/>
        </w:rPr>
      </w:pPr>
      <w:r w:rsidRPr="005D5A2B">
        <w:rPr>
          <w:b/>
          <w:bCs/>
          <w:sz w:val="28"/>
          <w:szCs w:val="28"/>
          <w:rtl/>
          <w:lang w:bidi="ar-DZ"/>
        </w:rPr>
        <w:t>إليك الأعداد النسبية التالية :</w:t>
      </w:r>
      <w:bookmarkStart w:id="0" w:name="_GoBack"/>
    </w:p>
    <w:bookmarkEnd w:id="0"/>
    <w:p w14:paraId="6F80F439" w14:textId="77777777" w:rsidR="005D5A2B" w:rsidRPr="005D5A2B" w:rsidRDefault="005D5A2B" w:rsidP="005D5A2B">
      <w:pPr>
        <w:spacing w:line="276" w:lineRule="auto"/>
        <w:rPr>
          <w:b/>
          <w:bCs/>
          <w:sz w:val="28"/>
          <w:szCs w:val="28"/>
          <w:rtl/>
          <w:lang w:bidi="ar-DZ"/>
        </w:rPr>
      </w:pPr>
      <w:r w:rsidRPr="005D5A2B">
        <w:rPr>
          <w:rFonts w:hint="cs"/>
          <w:b/>
          <w:bCs/>
          <w:sz w:val="28"/>
          <w:szCs w:val="28"/>
          <w:rtl/>
          <w:lang w:bidi="ar-DZ"/>
        </w:rPr>
        <w:t>5-    ،    3+   ،    1,7    ،    7,5-  ،   2,8-</w:t>
      </w:r>
      <w:r w:rsidRPr="005D5A2B">
        <w:rPr>
          <w:b/>
          <w:bCs/>
          <w:sz w:val="28"/>
          <w:szCs w:val="28"/>
          <w:lang w:bidi="ar-DZ"/>
        </w:rPr>
        <w:t xml:space="preserve">   </w:t>
      </w:r>
      <w:r w:rsidRPr="005D5A2B">
        <w:rPr>
          <w:rFonts w:hint="cs"/>
          <w:b/>
          <w:bCs/>
          <w:sz w:val="28"/>
          <w:szCs w:val="28"/>
          <w:rtl/>
          <w:lang w:bidi="ar-DZ"/>
        </w:rPr>
        <w:t>،</w:t>
      </w:r>
      <w:r w:rsidRPr="005D5A2B">
        <w:rPr>
          <w:b/>
          <w:bCs/>
          <w:sz w:val="28"/>
          <w:szCs w:val="28"/>
          <w:lang w:bidi="ar-DZ"/>
        </w:rPr>
        <w:t xml:space="preserve">  -8   </w:t>
      </w:r>
      <w:r w:rsidRPr="005D5A2B">
        <w:rPr>
          <w:rFonts w:hint="cs"/>
          <w:b/>
          <w:bCs/>
          <w:sz w:val="28"/>
          <w:szCs w:val="28"/>
          <w:rtl/>
          <w:lang w:bidi="ar-DZ"/>
        </w:rPr>
        <w:t xml:space="preserve">،   </w:t>
      </w:r>
      <w:r w:rsidRPr="005D5A2B">
        <w:rPr>
          <w:b/>
          <w:bCs/>
          <w:sz w:val="28"/>
          <w:szCs w:val="28"/>
          <w:lang w:bidi="ar-DZ"/>
        </w:rPr>
        <w:t xml:space="preserve">  +4</w:t>
      </w:r>
    </w:p>
    <w:p w14:paraId="41261895" w14:textId="77777777" w:rsidR="005D5A2B" w:rsidRDefault="005D5A2B" w:rsidP="005D5A2B">
      <w:pPr>
        <w:spacing w:line="276" w:lineRule="auto"/>
        <w:rPr>
          <w:b/>
          <w:bCs/>
          <w:sz w:val="28"/>
          <w:szCs w:val="28"/>
          <w:rtl/>
          <w:lang w:bidi="ar-DZ"/>
        </w:rPr>
      </w:pPr>
      <w:r w:rsidRPr="005D5A2B">
        <w:rPr>
          <w:rFonts w:hint="cs"/>
          <w:b/>
          <w:bCs/>
          <w:sz w:val="28"/>
          <w:szCs w:val="28"/>
          <w:rtl/>
          <w:lang w:bidi="ar-DZ"/>
        </w:rPr>
        <w:t xml:space="preserve">-أنقل ثم </w:t>
      </w:r>
      <w:r w:rsidRPr="005D5A2B">
        <w:rPr>
          <w:b/>
          <w:bCs/>
          <w:sz w:val="28"/>
          <w:szCs w:val="28"/>
          <w:rtl/>
          <w:lang w:bidi="ar-DZ"/>
        </w:rPr>
        <w:t>أ</w:t>
      </w:r>
      <w:r w:rsidRPr="005D5A2B">
        <w:rPr>
          <w:rFonts w:hint="cs"/>
          <w:b/>
          <w:bCs/>
          <w:sz w:val="28"/>
          <w:szCs w:val="28"/>
          <w:rtl/>
          <w:lang w:bidi="ar-DZ"/>
        </w:rPr>
        <w:t>تمم</w:t>
      </w:r>
      <w:r w:rsidRPr="005D5A2B">
        <w:rPr>
          <w:b/>
          <w:bCs/>
          <w:sz w:val="28"/>
          <w:szCs w:val="28"/>
          <w:rtl/>
          <w:lang w:bidi="ar-DZ"/>
        </w:rPr>
        <w:t xml:space="preserve"> الجدول التالي </w:t>
      </w:r>
      <w:r w:rsidRPr="005D5A2B">
        <w:rPr>
          <w:rFonts w:hint="cs"/>
          <w:b/>
          <w:bCs/>
          <w:sz w:val="28"/>
          <w:szCs w:val="28"/>
          <w:rtl/>
          <w:lang w:bidi="ar-DZ"/>
        </w:rPr>
        <w:t>:</w:t>
      </w:r>
    </w:p>
    <w:tbl>
      <w:tblPr>
        <w:bidiVisual/>
        <w:tblW w:w="0" w:type="auto"/>
        <w:tblInd w:w="4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44"/>
        <w:gridCol w:w="2739"/>
        <w:gridCol w:w="2754"/>
      </w:tblGrid>
      <w:tr w:rsidR="005D5A2B" w:rsidRPr="005D5A2B" w14:paraId="2311F62A" w14:textId="77777777" w:rsidTr="005D5A2B">
        <w:trPr>
          <w:trHeight w:val="521"/>
        </w:trPr>
        <w:tc>
          <w:tcPr>
            <w:tcW w:w="2744" w:type="dxa"/>
            <w:vAlign w:val="center"/>
          </w:tcPr>
          <w:p w14:paraId="6D89D8EE" w14:textId="77777777" w:rsidR="005D5A2B" w:rsidRPr="005D5A2B" w:rsidRDefault="005D5A2B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D5A2B">
              <w:rPr>
                <w:b/>
                <w:bCs/>
                <w:sz w:val="28"/>
                <w:szCs w:val="28"/>
                <w:rtl/>
                <w:lang w:bidi="ar-DZ"/>
              </w:rPr>
              <w:t>الأعداد الموجبة</w:t>
            </w:r>
          </w:p>
        </w:tc>
        <w:tc>
          <w:tcPr>
            <w:tcW w:w="2739" w:type="dxa"/>
            <w:vAlign w:val="center"/>
          </w:tcPr>
          <w:p w14:paraId="5C540344" w14:textId="77777777" w:rsidR="005D5A2B" w:rsidRPr="005D5A2B" w:rsidRDefault="005D5A2B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D5A2B">
              <w:rPr>
                <w:b/>
                <w:bCs/>
                <w:sz w:val="28"/>
                <w:szCs w:val="28"/>
                <w:rtl/>
                <w:lang w:bidi="ar-DZ"/>
              </w:rPr>
              <w:t>الأعداد السالبة</w:t>
            </w:r>
          </w:p>
        </w:tc>
        <w:tc>
          <w:tcPr>
            <w:tcW w:w="2754" w:type="dxa"/>
            <w:vAlign w:val="center"/>
          </w:tcPr>
          <w:p w14:paraId="1E0E3B9F" w14:textId="77777777" w:rsidR="005D5A2B" w:rsidRPr="005D5A2B" w:rsidRDefault="005D5A2B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D5A2B">
              <w:rPr>
                <w:b/>
                <w:bCs/>
                <w:sz w:val="28"/>
                <w:szCs w:val="28"/>
                <w:rtl/>
                <w:lang w:bidi="ar-DZ"/>
              </w:rPr>
              <w:t>الأعداد الصحيحة</w:t>
            </w:r>
          </w:p>
        </w:tc>
      </w:tr>
      <w:tr w:rsidR="005D5A2B" w:rsidRPr="005D5A2B" w14:paraId="13902123" w14:textId="77777777" w:rsidTr="005D5A2B">
        <w:trPr>
          <w:trHeight w:val="297"/>
        </w:trPr>
        <w:tc>
          <w:tcPr>
            <w:tcW w:w="2744" w:type="dxa"/>
            <w:vAlign w:val="center"/>
          </w:tcPr>
          <w:p w14:paraId="031D73F7" w14:textId="77777777" w:rsidR="005D5A2B" w:rsidRPr="005D5A2B" w:rsidRDefault="005D5A2B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2739" w:type="dxa"/>
            <w:vAlign w:val="center"/>
          </w:tcPr>
          <w:p w14:paraId="1BF681E1" w14:textId="77777777" w:rsidR="005D5A2B" w:rsidRPr="005D5A2B" w:rsidRDefault="005D5A2B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2754" w:type="dxa"/>
            <w:vAlign w:val="center"/>
          </w:tcPr>
          <w:p w14:paraId="5AE16297" w14:textId="77777777" w:rsidR="005D5A2B" w:rsidRPr="005D5A2B" w:rsidRDefault="005D5A2B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</w:tr>
      <w:tr w:rsidR="005D5A2B" w:rsidRPr="005D5A2B" w14:paraId="7CD4796B" w14:textId="77777777" w:rsidTr="005D5A2B">
        <w:trPr>
          <w:trHeight w:val="297"/>
        </w:trPr>
        <w:tc>
          <w:tcPr>
            <w:tcW w:w="2744" w:type="dxa"/>
            <w:vAlign w:val="center"/>
          </w:tcPr>
          <w:p w14:paraId="1B53ECDF" w14:textId="77777777" w:rsidR="005D5A2B" w:rsidRPr="005D5A2B" w:rsidRDefault="005D5A2B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2739" w:type="dxa"/>
            <w:vAlign w:val="center"/>
          </w:tcPr>
          <w:p w14:paraId="7DB2E07A" w14:textId="77777777" w:rsidR="005D5A2B" w:rsidRPr="005D5A2B" w:rsidRDefault="005D5A2B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2754" w:type="dxa"/>
            <w:vAlign w:val="center"/>
          </w:tcPr>
          <w:p w14:paraId="525AB4BC" w14:textId="77777777" w:rsidR="005D5A2B" w:rsidRPr="005D5A2B" w:rsidRDefault="005D5A2B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</w:tr>
    </w:tbl>
    <w:p w14:paraId="7E42F800" w14:textId="77777777" w:rsidR="003B14EE" w:rsidRPr="005D5A2B" w:rsidRDefault="003B14EE" w:rsidP="005D5A2B">
      <w:pPr>
        <w:spacing w:line="276" w:lineRule="auto"/>
        <w:rPr>
          <w:b/>
          <w:bCs/>
          <w:sz w:val="28"/>
          <w:szCs w:val="28"/>
          <w:rtl/>
          <w:lang w:bidi="ar-DZ"/>
        </w:rPr>
      </w:pPr>
    </w:p>
    <w:p w14:paraId="6A311B32" w14:textId="77777777" w:rsidR="005D5A2B" w:rsidRDefault="00F73ACD" w:rsidP="005D5A2B">
      <w:pPr>
        <w:tabs>
          <w:tab w:val="left" w:pos="1770"/>
          <w:tab w:val="left" w:pos="5967"/>
        </w:tabs>
        <w:rPr>
          <w:b/>
          <w:bCs/>
          <w:i/>
          <w:sz w:val="28"/>
          <w:szCs w:val="28"/>
          <w:lang w:val="fr-FR" w:bidi="ar-DZ"/>
        </w:rPr>
      </w:pPr>
      <w:r>
        <w:rPr>
          <w:b/>
          <w:bCs/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63578F5" wp14:editId="4C6E15D0">
                <wp:simplePos x="0" y="0"/>
                <wp:positionH relativeFrom="column">
                  <wp:posOffset>2033270</wp:posOffset>
                </wp:positionH>
                <wp:positionV relativeFrom="paragraph">
                  <wp:posOffset>174625</wp:posOffset>
                </wp:positionV>
                <wp:extent cx="396240" cy="478790"/>
                <wp:effectExtent l="56515" t="43815" r="61595" b="48895"/>
                <wp:wrapNone/>
                <wp:docPr id="9" name="Oval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451962">
                          <a:off x="0" y="0"/>
                          <a:ext cx="396240" cy="47879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38100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2FB21FA2" w14:textId="77777777" w:rsidR="00F73ACD" w:rsidRDefault="00F73ACD" w:rsidP="00F73ACD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Arial Black" w:hAnsi="Arial Black"/>
                                <w:outline/>
                                <w:color w:val="000000"/>
                                <w:sz w:val="72"/>
                                <w:szCs w:val="72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>8</w:t>
                            </w:r>
                          </w:p>
                          <w:p w14:paraId="5F746530" w14:textId="77777777" w:rsidR="00CF06FB" w:rsidRDefault="00CF06FB" w:rsidP="00CF06FB">
                            <w:pPr>
                              <w:rPr>
                                <w:rtl/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63578F5" id="Oval 88" o:spid="_x0000_s1035" style="position:absolute;left:0;text-align:left;margin-left:160.1pt;margin-top:13.75pt;width:31.2pt;height:37.7pt;rotation:1585930fd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" strokeweight="3pt">
                <v:stroke linestyle="thinThin"/>
                <v:textbox style="mso-fit-shape-to-text:t">
                  <w:txbxContent>
                    <w:p w14:paraId="2FB21FA2" w14:textId="77777777" w:rsidR="00F73ACD" w:rsidRDefault="00F73ACD" w:rsidP="00F73ACD">
                      <w:pPr>
                        <w:pStyle w:val="NormalWeb"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Arial Black" w:hAnsi="Arial Black"/>
                          <w:outline/>
                          <w:color w:val="000000"/>
                          <w:sz w:val="72"/>
                          <w:szCs w:val="72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FFFFFF"/>
                            </w14:solidFill>
                          </w14:textFill>
                        </w:rPr>
                        <w:t>8</w:t>
                      </w:r>
                    </w:p>
                    <w:p w14:paraId="5F746530" w14:textId="77777777" w:rsidR="00CF06FB" w:rsidRDefault="00CF06FB" w:rsidP="00CF06FB">
                      <w:pPr>
                        <w:rPr>
                          <w:rtl/>
                          <w:lang w:bidi="ar-DZ"/>
                        </w:rPr>
                      </w:pPr>
                    </w:p>
                  </w:txbxContent>
                </v:textbox>
              </v:oval>
            </w:pict>
          </mc:Fallback>
        </mc:AlternateContent>
      </w:r>
    </w:p>
    <w:p w14:paraId="78ED4F76" w14:textId="77777777" w:rsidR="003B14EE" w:rsidRPr="005D5A2B" w:rsidRDefault="00F73ACD" w:rsidP="005D5A2B">
      <w:pPr>
        <w:tabs>
          <w:tab w:val="left" w:pos="1770"/>
          <w:tab w:val="left" w:pos="5967"/>
        </w:tabs>
        <w:rPr>
          <w:b/>
          <w:bCs/>
          <w:i/>
          <w:sz w:val="28"/>
          <w:szCs w:val="28"/>
          <w:rtl/>
          <w:lang w:val="fr-FR" w:bidi="ar-DZ"/>
        </w:rPr>
      </w:pPr>
      <w:r>
        <w:rPr>
          <w:rFonts w:hint="cs"/>
          <w:b/>
          <w:bCs/>
          <w:noProof/>
          <w:sz w:val="32"/>
          <w:szCs w:val="32"/>
          <w:lang w:val="fr-FR" w:eastAsia="fr-FR"/>
        </w:rPr>
        <mc:AlternateContent>
          <mc:Choice Requires="wps">
            <w:drawing>
              <wp:anchor distT="0" distB="0" distL="114300" distR="114300" simplePos="0" relativeHeight="251653120" behindDoc="1" locked="0" layoutInCell="1" allowOverlap="1" wp14:anchorId="364798FE" wp14:editId="73C5063C">
                <wp:simplePos x="0" y="0"/>
                <wp:positionH relativeFrom="column">
                  <wp:posOffset>-323850</wp:posOffset>
                </wp:positionH>
                <wp:positionV relativeFrom="paragraph">
                  <wp:posOffset>201295</wp:posOffset>
                </wp:positionV>
                <wp:extent cx="6400800" cy="1966595"/>
                <wp:effectExtent l="13970" t="8255" r="5080" b="6350"/>
                <wp:wrapNone/>
                <wp:docPr id="8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00800" cy="196659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295FC5A9" w14:textId="77777777" w:rsidR="00E5589B" w:rsidRPr="00941E38" w:rsidRDefault="00E5589B" w:rsidP="007F63F6">
                            <w:pPr>
                              <w:ind w:left="720"/>
                              <w:rPr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64798FE" id="AutoShape 31" o:spid="_x0000_s1036" style="position:absolute;left:0;text-align:left;margin-left:-25.5pt;margin-top:15.85pt;width:7in;height:154.85pt;z-index:-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">
                <v:stroke dashstyle="dash"/>
                <v:textbox>
                  <w:txbxContent>
                    <w:p w14:paraId="295FC5A9" w14:textId="77777777" w:rsidR="00E5589B" w:rsidRPr="00941E38" w:rsidRDefault="00E5589B" w:rsidP="007F63F6">
                      <w:pPr>
                        <w:ind w:left="720"/>
                        <w:rPr>
                          <w:szCs w:val="40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b/>
          <w:bCs/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1" locked="0" layoutInCell="1" allowOverlap="1" wp14:anchorId="688D3450" wp14:editId="0C1CDF78">
                <wp:simplePos x="0" y="0"/>
                <wp:positionH relativeFrom="column">
                  <wp:posOffset>2458720</wp:posOffset>
                </wp:positionH>
                <wp:positionV relativeFrom="paragraph">
                  <wp:posOffset>13335</wp:posOffset>
                </wp:positionV>
                <wp:extent cx="1028700" cy="342900"/>
                <wp:effectExtent l="5715" t="10795" r="13335" b="8255"/>
                <wp:wrapNone/>
                <wp:docPr id="4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28700" cy="3429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DA6BC95" w14:textId="77777777" w:rsidR="005D5A2B" w:rsidRPr="00F56858" w:rsidRDefault="005D5A2B" w:rsidP="002C4C54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التمرين الثاني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88D3450" id="AutoShape 146" o:spid="_x0000_s1037" style="position:absolute;left:0;text-align:left;margin-left:193.6pt;margin-top:1.05pt;width:81pt;height:27pt;z-index:-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">
                <v:textbox>
                  <w:txbxContent>
                    <w:p w14:paraId="4DA6BC95" w14:textId="77777777" w:rsidR="005D5A2B" w:rsidRPr="00F56858" w:rsidRDefault="005D5A2B" w:rsidP="002C4C54">
                      <w:pPr>
                        <w:jc w:val="center"/>
                        <w:rPr>
                          <w:b/>
                          <w:bCs/>
                          <w:rtl/>
                          <w:lang w:bidi="ar-DZ"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</w:rPr>
                        <w:t>التمرين الثاني</w:t>
                      </w:r>
                    </w:p>
                  </w:txbxContent>
                </v:textbox>
              </v:roundrect>
            </w:pict>
          </mc:Fallback>
        </mc:AlternateContent>
      </w:r>
    </w:p>
    <w:p w14:paraId="430E5D33" w14:textId="77777777" w:rsidR="005D5A2B" w:rsidRDefault="005D5A2B" w:rsidP="005D5A2B">
      <w:pPr>
        <w:spacing w:line="276" w:lineRule="auto"/>
        <w:rPr>
          <w:sz w:val="32"/>
          <w:szCs w:val="32"/>
          <w:rtl/>
          <w:lang w:bidi="ar-DZ"/>
        </w:rPr>
      </w:pPr>
    </w:p>
    <w:p w14:paraId="191A46C5" w14:textId="77777777" w:rsidR="005D5A2B" w:rsidRPr="005D5A2B" w:rsidRDefault="005D5A2B" w:rsidP="005D5A2B">
      <w:pPr>
        <w:spacing w:line="276" w:lineRule="auto"/>
        <w:rPr>
          <w:b/>
          <w:bCs/>
          <w:sz w:val="28"/>
          <w:szCs w:val="28"/>
          <w:rtl/>
          <w:lang w:bidi="ar-DZ"/>
        </w:rPr>
      </w:pPr>
      <w:r w:rsidRPr="005D5A2B">
        <w:rPr>
          <w:rFonts w:hint="cs"/>
          <w:b/>
          <w:bCs/>
          <w:sz w:val="28"/>
          <w:szCs w:val="28"/>
          <w:rtl/>
          <w:lang w:bidi="ar-DZ"/>
        </w:rPr>
        <w:t xml:space="preserve">1- في معلم متعامد و متجانس علم النقط </w:t>
      </w:r>
      <w:r w:rsidRPr="005D5A2B">
        <w:rPr>
          <w:b/>
          <w:bCs/>
          <w:sz w:val="28"/>
          <w:szCs w:val="28"/>
          <w:rtl/>
          <w:lang w:bidi="ar-DZ"/>
        </w:rPr>
        <w:t xml:space="preserve"> </w:t>
      </w:r>
      <w:r w:rsidRPr="005D5A2B">
        <w:rPr>
          <w:b/>
          <w:bCs/>
          <w:sz w:val="28"/>
          <w:szCs w:val="28"/>
          <w:lang w:bidi="ar-DZ"/>
        </w:rPr>
        <w:object w:dxaOrig="2659" w:dyaOrig="400" w14:anchorId="4AB5C2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95pt;height:20pt" o:ole="">
            <v:imagedata r:id="rId9" o:title=""/>
          </v:shape>
          <o:OLEObject Type="Embed" ProgID="Equation.DSMT4" ShapeID="_x0000_i1025" DrawAspect="Content" ObjectID="_1610877785" r:id="rId10"/>
        </w:object>
      </w:r>
      <w:r w:rsidRPr="005D5A2B">
        <w:rPr>
          <w:rFonts w:hint="cs"/>
          <w:b/>
          <w:bCs/>
          <w:sz w:val="28"/>
          <w:szCs w:val="28"/>
          <w:rtl/>
          <w:lang w:bidi="ar-DZ"/>
        </w:rPr>
        <w:t>.</w:t>
      </w:r>
    </w:p>
    <w:p w14:paraId="2019B3DB" w14:textId="77777777" w:rsidR="005D5A2B" w:rsidRPr="005D5A2B" w:rsidRDefault="005D5A2B" w:rsidP="005D5A2B">
      <w:pPr>
        <w:spacing w:line="276" w:lineRule="auto"/>
        <w:rPr>
          <w:b/>
          <w:bCs/>
          <w:sz w:val="28"/>
          <w:szCs w:val="28"/>
          <w:lang w:bidi="ar-DZ"/>
        </w:rPr>
      </w:pPr>
      <w:r w:rsidRPr="005D5A2B">
        <w:rPr>
          <w:rFonts w:hint="cs"/>
          <w:b/>
          <w:bCs/>
          <w:sz w:val="28"/>
          <w:szCs w:val="28"/>
          <w:rtl/>
          <w:lang w:bidi="ar-DZ"/>
        </w:rPr>
        <w:t xml:space="preserve">2- ما نوع المثلث </w:t>
      </w:r>
      <w:r w:rsidRPr="005D5A2B">
        <w:rPr>
          <w:b/>
          <w:bCs/>
          <w:sz w:val="28"/>
          <w:szCs w:val="28"/>
          <w:lang w:bidi="ar-DZ"/>
        </w:rPr>
        <w:t>ABC</w:t>
      </w:r>
    </w:p>
    <w:p w14:paraId="1515AC8E" w14:textId="77777777" w:rsidR="005D5A2B" w:rsidRPr="005D5A2B" w:rsidRDefault="005D5A2B" w:rsidP="005D5A2B">
      <w:pPr>
        <w:spacing w:line="276" w:lineRule="auto"/>
        <w:rPr>
          <w:b/>
          <w:bCs/>
          <w:sz w:val="28"/>
          <w:szCs w:val="28"/>
          <w:rtl/>
          <w:lang w:bidi="ar-DZ"/>
        </w:rPr>
      </w:pPr>
      <w:r w:rsidRPr="005D5A2B">
        <w:rPr>
          <w:rFonts w:hint="cs"/>
          <w:b/>
          <w:bCs/>
          <w:sz w:val="28"/>
          <w:szCs w:val="28"/>
          <w:rtl/>
          <w:lang w:bidi="ar-DZ"/>
        </w:rPr>
        <w:t xml:space="preserve">3- عيّن النقطة </w:t>
      </w:r>
      <w:r w:rsidRPr="005D5A2B">
        <w:rPr>
          <w:b/>
          <w:bCs/>
          <w:sz w:val="28"/>
          <w:szCs w:val="28"/>
          <w:lang w:bidi="ar-DZ"/>
        </w:rPr>
        <w:t>D</w:t>
      </w:r>
      <w:r w:rsidRPr="005D5A2B">
        <w:rPr>
          <w:rFonts w:hint="cs"/>
          <w:b/>
          <w:bCs/>
          <w:sz w:val="28"/>
          <w:szCs w:val="28"/>
          <w:rtl/>
          <w:lang w:bidi="ar-DZ"/>
        </w:rPr>
        <w:t xml:space="preserve"> بحيث الرباعي </w:t>
      </w:r>
      <w:r w:rsidRPr="005D5A2B">
        <w:rPr>
          <w:b/>
          <w:bCs/>
          <w:sz w:val="28"/>
          <w:szCs w:val="28"/>
          <w:lang w:bidi="ar-DZ"/>
        </w:rPr>
        <w:t>ABCD</w:t>
      </w:r>
      <w:r w:rsidRPr="005D5A2B">
        <w:rPr>
          <w:rFonts w:hint="cs"/>
          <w:b/>
          <w:bCs/>
          <w:sz w:val="28"/>
          <w:szCs w:val="28"/>
          <w:rtl/>
          <w:lang w:bidi="ar-DZ"/>
        </w:rPr>
        <w:t xml:space="preserve"> مستطيل.</w:t>
      </w:r>
      <w:r w:rsidRPr="005D5A2B">
        <w:rPr>
          <w:rFonts w:hint="cs"/>
          <w:b/>
          <w:bCs/>
          <w:sz w:val="28"/>
          <w:szCs w:val="28"/>
          <w:rtl/>
          <w:lang w:bidi="ar-DZ"/>
        </w:rPr>
        <w:br/>
        <w:t xml:space="preserve">        - ما هما احداثتي النقطة </w:t>
      </w:r>
      <w:r w:rsidRPr="005D5A2B">
        <w:rPr>
          <w:b/>
          <w:bCs/>
          <w:sz w:val="28"/>
          <w:szCs w:val="28"/>
          <w:lang w:bidi="ar-DZ"/>
        </w:rPr>
        <w:t>D</w:t>
      </w:r>
    </w:p>
    <w:p w14:paraId="7B898ED0" w14:textId="77777777" w:rsidR="005D5A2B" w:rsidRPr="005D5A2B" w:rsidRDefault="005D5A2B" w:rsidP="005D5A2B">
      <w:pPr>
        <w:spacing w:line="276" w:lineRule="auto"/>
        <w:rPr>
          <w:b/>
          <w:bCs/>
          <w:sz w:val="28"/>
          <w:szCs w:val="28"/>
          <w:rtl/>
          <w:lang w:bidi="ar-DZ"/>
        </w:rPr>
      </w:pPr>
      <w:r w:rsidRPr="005D5A2B">
        <w:rPr>
          <w:rFonts w:hint="cs"/>
          <w:b/>
          <w:bCs/>
          <w:sz w:val="28"/>
          <w:szCs w:val="28"/>
          <w:rtl/>
          <w:lang w:bidi="ar-DZ"/>
        </w:rPr>
        <w:t xml:space="preserve">4- عين النقطة </w:t>
      </w:r>
      <w:r w:rsidRPr="005D5A2B">
        <w:rPr>
          <w:b/>
          <w:bCs/>
          <w:sz w:val="28"/>
          <w:szCs w:val="28"/>
          <w:lang w:bidi="ar-DZ"/>
        </w:rPr>
        <w:t xml:space="preserve">M </w:t>
      </w:r>
      <w:r w:rsidRPr="005D5A2B">
        <w:rPr>
          <w:rFonts w:hint="cs"/>
          <w:b/>
          <w:bCs/>
          <w:sz w:val="28"/>
          <w:szCs w:val="28"/>
          <w:rtl/>
          <w:lang w:bidi="ar-DZ"/>
        </w:rPr>
        <w:t xml:space="preserve"> نقطة تقاطع قطرا المستطيل </w:t>
      </w:r>
      <w:r w:rsidRPr="005D5A2B">
        <w:rPr>
          <w:b/>
          <w:bCs/>
          <w:sz w:val="28"/>
          <w:szCs w:val="28"/>
          <w:lang w:bidi="ar-DZ"/>
        </w:rPr>
        <w:t>ABCD</w:t>
      </w:r>
    </w:p>
    <w:p w14:paraId="6738A97C" w14:textId="77777777" w:rsidR="009A6623" w:rsidRPr="005D5A2B" w:rsidRDefault="005D5A2B" w:rsidP="005D5A2B">
      <w:pPr>
        <w:spacing w:line="276" w:lineRule="auto"/>
        <w:rPr>
          <w:b/>
          <w:bCs/>
          <w:sz w:val="28"/>
          <w:szCs w:val="28"/>
          <w:rtl/>
          <w:lang w:bidi="ar-DZ"/>
        </w:rPr>
      </w:pPr>
      <w:r w:rsidRPr="005D5A2B">
        <w:rPr>
          <w:rFonts w:hint="cs"/>
          <w:b/>
          <w:bCs/>
          <w:sz w:val="28"/>
          <w:szCs w:val="28"/>
          <w:rtl/>
          <w:lang w:bidi="ar-DZ"/>
        </w:rPr>
        <w:t xml:space="preserve">-  ما هما احداثتي </w:t>
      </w:r>
      <w:r w:rsidRPr="005D5A2B">
        <w:rPr>
          <w:b/>
          <w:bCs/>
          <w:sz w:val="28"/>
          <w:szCs w:val="28"/>
          <w:lang w:bidi="ar-DZ"/>
        </w:rPr>
        <w:t>M</w:t>
      </w:r>
    </w:p>
    <w:p w14:paraId="03CAF7DB" w14:textId="77777777" w:rsidR="00F30424" w:rsidRDefault="00F30424" w:rsidP="006E5854">
      <w:pPr>
        <w:tabs>
          <w:tab w:val="right" w:pos="9072"/>
        </w:tabs>
        <w:rPr>
          <w:b/>
          <w:bCs/>
          <w:i/>
          <w:sz w:val="28"/>
          <w:szCs w:val="28"/>
          <w:rtl/>
          <w:lang w:val="fr-FR" w:bidi="ar-DZ"/>
        </w:rPr>
      </w:pPr>
    </w:p>
    <w:p w14:paraId="1C933F10" w14:textId="77777777" w:rsidR="005D5A2B" w:rsidRDefault="00F73ACD" w:rsidP="00996432">
      <w:pPr>
        <w:rPr>
          <w:b/>
          <w:bCs/>
          <w:i/>
          <w:sz w:val="28"/>
          <w:szCs w:val="28"/>
          <w:rtl/>
          <w:lang w:val="fr-FR" w:bidi="ar-DZ"/>
        </w:rPr>
      </w:pPr>
      <w:r>
        <w:rPr>
          <w:b/>
          <w:bCs/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9F2B1E4" wp14:editId="2E9F3D10">
                <wp:simplePos x="0" y="0"/>
                <wp:positionH relativeFrom="column">
                  <wp:posOffset>1985010</wp:posOffset>
                </wp:positionH>
                <wp:positionV relativeFrom="paragraph">
                  <wp:posOffset>133350</wp:posOffset>
                </wp:positionV>
                <wp:extent cx="396875" cy="478790"/>
                <wp:effectExtent l="55880" t="49530" r="61595" b="43180"/>
                <wp:wrapNone/>
                <wp:docPr id="3" name="Oval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451962">
                          <a:off x="0" y="0"/>
                          <a:ext cx="396875" cy="47879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38100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03C497A0" w14:textId="77777777" w:rsidR="00F73ACD" w:rsidRDefault="00F73ACD" w:rsidP="00F73ACD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Arial Black" w:hAnsi="Arial Black"/>
                                <w:outline/>
                                <w:color w:val="000000"/>
                                <w:sz w:val="72"/>
                                <w:szCs w:val="72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>6</w:t>
                            </w:r>
                          </w:p>
                          <w:p w14:paraId="27F97C64" w14:textId="77777777" w:rsidR="005D5A2B" w:rsidRDefault="005D5A2B" w:rsidP="00CF06FB">
                            <w:pPr>
                              <w:rPr>
                                <w:rtl/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9F2B1E4" id="Oval 145" o:spid="_x0000_s1038" style="position:absolute;left:0;text-align:left;margin-left:156.3pt;margin-top:10.5pt;width:31.25pt;height:37.7pt;rotation:1585930fd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" strokeweight="3pt">
                <v:stroke linestyle="thinThin"/>
                <v:textbox style="mso-fit-shape-to-text:t">
                  <w:txbxContent>
                    <w:p w14:paraId="03C497A0" w14:textId="77777777" w:rsidR="00F73ACD" w:rsidRDefault="00F73ACD" w:rsidP="00F73ACD">
                      <w:pPr>
                        <w:pStyle w:val="NormalWeb"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Arial Black" w:hAnsi="Arial Black"/>
                          <w:outline/>
                          <w:color w:val="000000"/>
                          <w:sz w:val="72"/>
                          <w:szCs w:val="72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FFFFFF"/>
                            </w14:solidFill>
                          </w14:textFill>
                        </w:rPr>
                        <w:t>6</w:t>
                      </w:r>
                    </w:p>
                    <w:p w14:paraId="27F97C64" w14:textId="77777777" w:rsidR="005D5A2B" w:rsidRDefault="005D5A2B" w:rsidP="00CF06FB">
                      <w:pPr>
                        <w:rPr>
                          <w:rtl/>
                          <w:lang w:bidi="ar-DZ"/>
                        </w:rPr>
                      </w:pPr>
                    </w:p>
                  </w:txbxContent>
                </v:textbox>
              </v:oval>
            </w:pict>
          </mc:Fallback>
        </mc:AlternateContent>
      </w:r>
      <w:r>
        <w:rPr>
          <w:rFonts w:cs="Andalus" w:hint="cs"/>
          <w:b/>
          <w:bCs/>
          <w:noProof/>
          <w:color w:val="FF0000"/>
          <w:sz w:val="32"/>
          <w:szCs w:val="32"/>
          <w:u w:val="words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55168" behindDoc="1" locked="0" layoutInCell="1" allowOverlap="1" wp14:anchorId="2DF6625C" wp14:editId="60282B34">
                <wp:simplePos x="0" y="0"/>
                <wp:positionH relativeFrom="column">
                  <wp:posOffset>2400300</wp:posOffset>
                </wp:positionH>
                <wp:positionV relativeFrom="paragraph">
                  <wp:posOffset>165100</wp:posOffset>
                </wp:positionV>
                <wp:extent cx="1028700" cy="342900"/>
                <wp:effectExtent l="13970" t="5080" r="5080" b="13970"/>
                <wp:wrapNone/>
                <wp:docPr id="2" name="AutoShape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28700" cy="3429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28AB139D" w14:textId="77777777" w:rsidR="00E5589B" w:rsidRPr="00F56858" w:rsidRDefault="00E5589B" w:rsidP="002C4C54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التمرين الثالث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DF6625C" id="AutoShape 39" o:spid="_x0000_s1039" style="position:absolute;left:0;text-align:left;margin-left:189pt;margin-top:13pt;width:81pt;height:27pt;z-index:-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">
                <v:textbox>
                  <w:txbxContent>
                    <w:p w14:paraId="28AB139D" w14:textId="77777777" w:rsidR="00E5589B" w:rsidRPr="00F56858" w:rsidRDefault="00E5589B" w:rsidP="002C4C54">
                      <w:pPr>
                        <w:jc w:val="center"/>
                        <w:rPr>
                          <w:b/>
                          <w:bCs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</w:rPr>
                        <w:t>التمرين الثالث</w:t>
                      </w:r>
                    </w:p>
                  </w:txbxContent>
                </v:textbox>
              </v:roundrect>
            </w:pict>
          </mc:Fallback>
        </mc:AlternateContent>
      </w:r>
    </w:p>
    <w:p w14:paraId="57E70C9F" w14:textId="77777777" w:rsidR="00996432" w:rsidRDefault="00F73ACD" w:rsidP="00996432">
      <w:pPr>
        <w:rPr>
          <w:b/>
          <w:bCs/>
          <w:sz w:val="18"/>
          <w:szCs w:val="18"/>
          <w:rtl/>
          <w:lang w:val="fr-FR"/>
        </w:rPr>
      </w:pPr>
      <w:r>
        <w:rPr>
          <w:rFonts w:hint="cs"/>
          <w:b/>
          <w:bCs/>
          <w:noProof/>
          <w:sz w:val="16"/>
          <w:szCs w:val="16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54144" behindDoc="1" locked="0" layoutInCell="1" allowOverlap="1" wp14:anchorId="000E442F" wp14:editId="3E5A6DD4">
                <wp:simplePos x="0" y="0"/>
                <wp:positionH relativeFrom="column">
                  <wp:posOffset>-342900</wp:posOffset>
                </wp:positionH>
                <wp:positionV relativeFrom="paragraph">
                  <wp:posOffset>52070</wp:posOffset>
                </wp:positionV>
                <wp:extent cx="6400800" cy="3163570"/>
                <wp:effectExtent l="13970" t="10795" r="5080" b="6985"/>
                <wp:wrapNone/>
                <wp:docPr id="1" name="AutoShap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00800" cy="316357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0D9A947" w14:textId="77777777" w:rsidR="00E5589B" w:rsidRPr="00941E38" w:rsidRDefault="00996432" w:rsidP="00996432">
                            <w:pPr>
                              <w:rPr>
                                <w:szCs w:val="40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 xml:space="preserve">    </w:t>
                            </w:r>
                            <w:r w:rsidR="00E5589B">
                              <w:rPr>
                                <w:rFonts w:hint="cs"/>
                                <w:szCs w:val="40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00E442F" id="AutoShape 32" o:spid="_x0000_s1040" style="position:absolute;left:0;text-align:left;margin-left:-27pt;margin-top:4.1pt;width:7in;height:249.1pt;z-index:-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">
                <v:stroke dashstyle="dash"/>
                <v:textbox>
                  <w:txbxContent>
                    <w:p w14:paraId="40D9A947" w14:textId="77777777" w:rsidR="00E5589B" w:rsidRPr="00941E38" w:rsidRDefault="00996432" w:rsidP="00996432">
                      <w:pPr>
                        <w:rPr>
                          <w:szCs w:val="40"/>
                        </w:rPr>
                      </w:pP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val="fr-FR" w:bidi="ar-DZ"/>
                        </w:rPr>
                        <w:t xml:space="preserve">    </w:t>
                      </w:r>
                      <w:r w:rsidR="00E5589B">
                        <w:rPr>
                          <w:rFonts w:hint="cs"/>
                          <w:szCs w:val="40"/>
                          <w:rtl/>
                          <w:lang w:bidi="ar-DZ"/>
                        </w:rPr>
                        <w:t xml:space="preserve"> </w:t>
                      </w:r>
                    </w:p>
                  </w:txbxContent>
                </v:textbox>
              </v:roundrect>
            </w:pict>
          </mc:Fallback>
        </mc:AlternateContent>
      </w:r>
    </w:p>
    <w:p w14:paraId="55DC185C" w14:textId="77777777" w:rsidR="00996432" w:rsidRDefault="00996432" w:rsidP="00996432">
      <w:pPr>
        <w:rPr>
          <w:b/>
          <w:bCs/>
          <w:sz w:val="18"/>
          <w:szCs w:val="18"/>
          <w:rtl/>
          <w:lang w:val="fr-FR"/>
        </w:rPr>
      </w:pPr>
    </w:p>
    <w:p w14:paraId="779F7123" w14:textId="77777777" w:rsidR="00996432" w:rsidRPr="001873C9" w:rsidRDefault="00996432" w:rsidP="00996432">
      <w:pPr>
        <w:rPr>
          <w:b/>
          <w:bCs/>
          <w:sz w:val="18"/>
          <w:szCs w:val="18"/>
          <w:lang w:val="fr-FR"/>
        </w:rPr>
      </w:pPr>
    </w:p>
    <w:p w14:paraId="3AC44540" w14:textId="77777777" w:rsidR="00996432" w:rsidRDefault="00996432" w:rsidP="00996432">
      <w:pPr>
        <w:rPr>
          <w:b/>
          <w:bCs/>
          <w:sz w:val="36"/>
          <w:szCs w:val="36"/>
          <w:rtl/>
          <w:lang w:val="fr-FR"/>
        </w:rPr>
      </w:pPr>
    </w:p>
    <w:p w14:paraId="16A173B5" w14:textId="77777777" w:rsidR="00996432" w:rsidRPr="005D5A2B" w:rsidRDefault="00721438" w:rsidP="005D5A2B">
      <w:pPr>
        <w:spacing w:line="276" w:lineRule="auto"/>
        <w:rPr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انقل و </w:t>
      </w:r>
      <w:r w:rsidR="005D5A2B" w:rsidRPr="005D5A2B">
        <w:rPr>
          <w:rFonts w:hint="cs"/>
          <w:b/>
          <w:bCs/>
          <w:sz w:val="28"/>
          <w:szCs w:val="28"/>
          <w:rtl/>
          <w:lang w:bidi="ar-DZ"/>
        </w:rPr>
        <w:t>أكمـــل الـجدول الأتـــي:</w:t>
      </w:r>
    </w:p>
    <w:tbl>
      <w:tblPr>
        <w:tblpPr w:leftFromText="180" w:rightFromText="180" w:vertAnchor="text" w:horzAnchor="margin" w:tblpXSpec="center" w:tblpY="149"/>
        <w:tblOverlap w:val="never"/>
        <w:bidiVisual/>
        <w:tblW w:w="9781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1973"/>
        <w:gridCol w:w="2601"/>
        <w:gridCol w:w="2617"/>
        <w:gridCol w:w="2590"/>
      </w:tblGrid>
      <w:tr w:rsidR="00996432" w:rsidRPr="005D5A2B" w14:paraId="625A1A42" w14:textId="77777777" w:rsidTr="00996432">
        <w:tc>
          <w:tcPr>
            <w:tcW w:w="1977" w:type="dxa"/>
          </w:tcPr>
          <w:p w14:paraId="4AE096DC" w14:textId="77777777" w:rsidR="00996432" w:rsidRPr="005D5A2B" w:rsidRDefault="00996432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D5A2B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زاوية</w:t>
            </w:r>
          </w:p>
        </w:tc>
        <w:tc>
          <w:tcPr>
            <w:tcW w:w="2595" w:type="dxa"/>
          </w:tcPr>
          <w:p w14:paraId="250840ED" w14:textId="77777777" w:rsidR="00996432" w:rsidRPr="005D5A2B" w:rsidRDefault="00F73ACD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D5A2B">
              <w:rPr>
                <w:b/>
                <w:bCs/>
                <w:noProof/>
                <w:sz w:val="28"/>
                <w:szCs w:val="28"/>
                <w:lang w:bidi="ar-DZ"/>
              </w:rPr>
              <w:drawing>
                <wp:inline distT="0" distB="0" distL="0" distR="0" wp14:anchorId="2E34450B" wp14:editId="2649951C">
                  <wp:extent cx="1514475" cy="1009650"/>
                  <wp:effectExtent l="0" t="0" r="0" b="0"/>
                  <wp:docPr id="5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1009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17" w:type="dxa"/>
          </w:tcPr>
          <w:p w14:paraId="48AF971E" w14:textId="77777777" w:rsidR="00996432" w:rsidRPr="005D5A2B" w:rsidRDefault="00F73ACD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D5A2B">
              <w:rPr>
                <w:b/>
                <w:bCs/>
                <w:noProof/>
                <w:sz w:val="28"/>
                <w:szCs w:val="28"/>
                <w:lang w:bidi="ar-DZ"/>
              </w:rPr>
              <w:drawing>
                <wp:inline distT="0" distB="0" distL="0" distR="0" wp14:anchorId="6FEA0C0A" wp14:editId="00DCD6AB">
                  <wp:extent cx="1514475" cy="1104900"/>
                  <wp:effectExtent l="0" t="0" r="0" b="0"/>
                  <wp:docPr id="6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1104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92" w:type="dxa"/>
          </w:tcPr>
          <w:p w14:paraId="13453DA2" w14:textId="77777777" w:rsidR="00996432" w:rsidRPr="005D5A2B" w:rsidRDefault="00F73ACD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D5A2B">
              <w:rPr>
                <w:b/>
                <w:bCs/>
                <w:noProof/>
                <w:sz w:val="28"/>
                <w:szCs w:val="28"/>
                <w:lang w:bidi="ar-DZ"/>
              </w:rPr>
              <w:drawing>
                <wp:inline distT="0" distB="0" distL="0" distR="0" wp14:anchorId="33241B7D" wp14:editId="0B3F5B30">
                  <wp:extent cx="1190625" cy="1104900"/>
                  <wp:effectExtent l="0" t="0" r="0" b="0"/>
                  <wp:docPr id="7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1104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96432" w:rsidRPr="005D5A2B" w14:paraId="3B8599F6" w14:textId="77777777" w:rsidTr="00996432">
        <w:tc>
          <w:tcPr>
            <w:tcW w:w="1977" w:type="dxa"/>
          </w:tcPr>
          <w:p w14:paraId="35AE4ED6" w14:textId="77777777" w:rsidR="00996432" w:rsidRPr="005D5A2B" w:rsidRDefault="00996432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D5A2B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إسمها</w:t>
            </w:r>
          </w:p>
        </w:tc>
        <w:tc>
          <w:tcPr>
            <w:tcW w:w="2595" w:type="dxa"/>
          </w:tcPr>
          <w:p w14:paraId="7B13410E" w14:textId="77777777" w:rsidR="00996432" w:rsidRPr="00F73ACD" w:rsidRDefault="00963C97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 w:cs="Al-Jazeera-Arabic-Bold"/>
                        <w:b/>
                        <w:bCs/>
                        <w:sz w:val="32"/>
                        <w:szCs w:val="32"/>
                        <w:lang w:bidi="ar-DZ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Al-Jazeera-Arabic-Bold"/>
                        <w:sz w:val="32"/>
                        <w:szCs w:val="32"/>
                        <w:lang w:bidi="ar-DZ"/>
                      </w:rPr>
                      <m:t>………</m:t>
                    </m:r>
                  </m:e>
                </m:acc>
              </m:oMath>
            </m:oMathPara>
          </w:p>
        </w:tc>
        <w:tc>
          <w:tcPr>
            <w:tcW w:w="2617" w:type="dxa"/>
          </w:tcPr>
          <w:p w14:paraId="2CB3A3B5" w14:textId="77777777" w:rsidR="00996432" w:rsidRPr="00F73ACD" w:rsidRDefault="00963C97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 w:cs="Al-Jazeera-Arabic-Bold"/>
                        <w:b/>
                        <w:bCs/>
                        <w:sz w:val="32"/>
                        <w:szCs w:val="32"/>
                        <w:lang w:bidi="ar-DZ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Al-Jazeera-Arabic-Bold"/>
                        <w:sz w:val="32"/>
                        <w:szCs w:val="32"/>
                        <w:lang w:bidi="ar-DZ"/>
                      </w:rPr>
                      <m:t>………</m:t>
                    </m:r>
                  </m:e>
                </m:acc>
              </m:oMath>
            </m:oMathPara>
          </w:p>
        </w:tc>
        <w:tc>
          <w:tcPr>
            <w:tcW w:w="2592" w:type="dxa"/>
          </w:tcPr>
          <w:p w14:paraId="029C26B5" w14:textId="77777777" w:rsidR="00996432" w:rsidRPr="00F73ACD" w:rsidRDefault="00963C97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 w:cs="Al-Jazeera-Arabic-Bold"/>
                        <w:b/>
                        <w:bCs/>
                        <w:sz w:val="32"/>
                        <w:szCs w:val="32"/>
                        <w:lang w:bidi="ar-DZ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Al-Jazeera-Arabic-Bold"/>
                        <w:sz w:val="32"/>
                        <w:szCs w:val="32"/>
                        <w:lang w:bidi="ar-DZ"/>
                      </w:rPr>
                      <m:t>………</m:t>
                    </m:r>
                  </m:e>
                </m:acc>
              </m:oMath>
            </m:oMathPara>
          </w:p>
        </w:tc>
      </w:tr>
      <w:tr w:rsidR="00996432" w:rsidRPr="005D5A2B" w14:paraId="315860F4" w14:textId="77777777" w:rsidTr="00996432">
        <w:tc>
          <w:tcPr>
            <w:tcW w:w="1977" w:type="dxa"/>
          </w:tcPr>
          <w:p w14:paraId="0F7052A8" w14:textId="77777777" w:rsidR="00996432" w:rsidRPr="005D5A2B" w:rsidRDefault="00996432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D5A2B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نوعها</w:t>
            </w:r>
          </w:p>
        </w:tc>
        <w:tc>
          <w:tcPr>
            <w:tcW w:w="2595" w:type="dxa"/>
          </w:tcPr>
          <w:p w14:paraId="631FAACE" w14:textId="77777777" w:rsidR="00996432" w:rsidRPr="005D5A2B" w:rsidRDefault="00996432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D5A2B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.…..</w:t>
            </w:r>
          </w:p>
        </w:tc>
        <w:tc>
          <w:tcPr>
            <w:tcW w:w="2617" w:type="dxa"/>
          </w:tcPr>
          <w:p w14:paraId="50E88E61" w14:textId="77777777" w:rsidR="00996432" w:rsidRPr="005D5A2B" w:rsidRDefault="00996432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D5A2B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……</w:t>
            </w:r>
          </w:p>
        </w:tc>
        <w:tc>
          <w:tcPr>
            <w:tcW w:w="2592" w:type="dxa"/>
          </w:tcPr>
          <w:p w14:paraId="04AB0E83" w14:textId="77777777" w:rsidR="00996432" w:rsidRPr="005D5A2B" w:rsidRDefault="00996432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D5A2B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……</w:t>
            </w:r>
          </w:p>
        </w:tc>
      </w:tr>
      <w:tr w:rsidR="00996432" w:rsidRPr="005D5A2B" w14:paraId="637B273E" w14:textId="77777777" w:rsidTr="00996432">
        <w:tc>
          <w:tcPr>
            <w:tcW w:w="1977" w:type="dxa"/>
          </w:tcPr>
          <w:p w14:paraId="268C2E4F" w14:textId="77777777" w:rsidR="00996432" w:rsidRPr="005D5A2B" w:rsidRDefault="00996432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D5A2B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ضلعيها</w:t>
            </w:r>
          </w:p>
        </w:tc>
        <w:tc>
          <w:tcPr>
            <w:tcW w:w="2595" w:type="dxa"/>
          </w:tcPr>
          <w:p w14:paraId="6AD952FB" w14:textId="77777777" w:rsidR="00996432" w:rsidRPr="005D5A2B" w:rsidRDefault="00996432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D5A2B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...   </w:t>
            </w:r>
            <w:r w:rsidRPr="005D5A2B">
              <w:rPr>
                <w:b/>
                <w:bCs/>
                <w:sz w:val="28"/>
                <w:szCs w:val="28"/>
                <w:rtl/>
                <w:lang w:bidi="ar-DZ"/>
              </w:rPr>
              <w:t>و</w:t>
            </w:r>
            <w:r w:rsidRPr="005D5A2B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 …</w:t>
            </w:r>
          </w:p>
        </w:tc>
        <w:tc>
          <w:tcPr>
            <w:tcW w:w="2617" w:type="dxa"/>
          </w:tcPr>
          <w:p w14:paraId="2E514F8F" w14:textId="77777777" w:rsidR="00996432" w:rsidRPr="005D5A2B" w:rsidRDefault="00996432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D5A2B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…</w:t>
            </w:r>
            <w:r w:rsidRPr="005D5A2B">
              <w:rPr>
                <w:b/>
                <w:bCs/>
                <w:sz w:val="28"/>
                <w:szCs w:val="28"/>
                <w:rtl/>
                <w:lang w:bidi="ar-DZ"/>
              </w:rPr>
              <w:t xml:space="preserve">و </w:t>
            </w:r>
            <w:r w:rsidRPr="005D5A2B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…</w:t>
            </w:r>
          </w:p>
        </w:tc>
        <w:tc>
          <w:tcPr>
            <w:tcW w:w="2592" w:type="dxa"/>
          </w:tcPr>
          <w:p w14:paraId="0065FBD7" w14:textId="77777777" w:rsidR="00996432" w:rsidRPr="005D5A2B" w:rsidRDefault="00996432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D5A2B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…</w:t>
            </w:r>
            <w:r w:rsidRPr="005D5A2B">
              <w:rPr>
                <w:b/>
                <w:bCs/>
                <w:sz w:val="28"/>
                <w:szCs w:val="28"/>
                <w:rtl/>
                <w:lang w:bidi="ar-DZ"/>
              </w:rPr>
              <w:t xml:space="preserve"> و</w:t>
            </w:r>
            <w:r w:rsidRPr="005D5A2B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…</w:t>
            </w:r>
          </w:p>
        </w:tc>
      </w:tr>
    </w:tbl>
    <w:p w14:paraId="069D61F3" w14:textId="77777777" w:rsidR="00996432" w:rsidRDefault="00996432" w:rsidP="007C614F">
      <w:pPr>
        <w:rPr>
          <w:b/>
          <w:bCs/>
          <w:i/>
          <w:sz w:val="28"/>
          <w:szCs w:val="28"/>
          <w:rtl/>
          <w:lang w:val="fr-FR" w:bidi="ar-DZ"/>
        </w:rPr>
      </w:pPr>
    </w:p>
    <w:p w14:paraId="5EC362C5" w14:textId="77777777" w:rsidR="00996432" w:rsidRDefault="00996432" w:rsidP="007C614F">
      <w:pPr>
        <w:rPr>
          <w:b/>
          <w:bCs/>
          <w:i/>
          <w:sz w:val="28"/>
          <w:szCs w:val="28"/>
          <w:rtl/>
          <w:lang w:val="fr-FR" w:bidi="ar-DZ"/>
        </w:rPr>
      </w:pPr>
    </w:p>
    <w:sectPr w:rsidR="00996432" w:rsidSect="00AD4F7A">
      <w:footerReference w:type="default" r:id="rId14"/>
      <w:pgSz w:w="11906" w:h="16838"/>
      <w:pgMar w:top="360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15E99A5" w14:textId="77777777" w:rsidR="00963C97" w:rsidRDefault="00963C97" w:rsidP="002C5808">
      <w:r>
        <w:separator/>
      </w:r>
    </w:p>
  </w:endnote>
  <w:endnote w:type="continuationSeparator" w:id="0">
    <w:p w14:paraId="7E00A543" w14:textId="77777777" w:rsidR="00963C97" w:rsidRDefault="00963C97" w:rsidP="002C58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T Bold Heading">
    <w:panose1 w:val="00000000000000000000"/>
    <w:charset w:val="00"/>
    <w:family w:val="roman"/>
    <w:notTrueType/>
    <w:pitch w:val="default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C_KHALID">
    <w:altName w:val="Times New Roman"/>
    <w:charset w:val="B2"/>
    <w:family w:val="auto"/>
    <w:pitch w:val="variable"/>
    <w:sig w:usb0="00006001" w:usb1="00000000" w:usb2="00000000" w:usb3="00000000" w:csb0="00000040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l-Jazeera-Arabic-Bold"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69161E" w14:textId="77777777" w:rsidR="00F73ACD" w:rsidRPr="00F73ACD" w:rsidRDefault="00F73ACD" w:rsidP="00F73ACD">
    <w:pPr>
      <w:pStyle w:val="Pieddepage"/>
      <w:jc w:val="center"/>
      <w:rPr>
        <w:lang w:val="fr-FR"/>
      </w:rPr>
    </w:pPr>
    <w:r>
      <w:rPr>
        <w:lang w:val="fr-FR"/>
      </w:rPr>
      <w:t xml:space="preserve">Belhocine : </w:t>
    </w:r>
    <w:hyperlink r:id="rId1" w:history="1">
      <w:r w:rsidRPr="00DA7C87">
        <w:rPr>
          <w:rStyle w:val="Lienhypertexte"/>
          <w:lang w:val="fr-FR"/>
        </w:rPr>
        <w:t>https://prof27math.weebly.com/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F15C4AC" w14:textId="77777777" w:rsidR="00963C97" w:rsidRDefault="00963C97" w:rsidP="002C5808">
      <w:r>
        <w:separator/>
      </w:r>
    </w:p>
  </w:footnote>
  <w:footnote w:type="continuationSeparator" w:id="0">
    <w:p w14:paraId="0A951B5A" w14:textId="77777777" w:rsidR="00963C97" w:rsidRDefault="00963C97" w:rsidP="002C580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112815"/>
    <w:multiLevelType w:val="hybridMultilevel"/>
    <w:tmpl w:val="EB965656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206B2C"/>
    <w:multiLevelType w:val="hybridMultilevel"/>
    <w:tmpl w:val="79CE63F2"/>
    <w:lvl w:ilvl="0" w:tplc="040C000D">
      <w:start w:val="1"/>
      <w:numFmt w:val="bullet"/>
      <w:lvlText w:val="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9C74B46"/>
    <w:multiLevelType w:val="hybridMultilevel"/>
    <w:tmpl w:val="7AA8DDF8"/>
    <w:lvl w:ilvl="0" w:tplc="265E5BF6">
      <w:start w:val="9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BF97AEF"/>
    <w:multiLevelType w:val="hybridMultilevel"/>
    <w:tmpl w:val="FAB206FE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7C64D31"/>
    <w:multiLevelType w:val="hybridMultilevel"/>
    <w:tmpl w:val="3CFCDC92"/>
    <w:lvl w:ilvl="0" w:tplc="7ADCAE02">
      <w:start w:val="1"/>
      <w:numFmt w:val="decimal"/>
      <w:lvlText w:val="%1)"/>
      <w:lvlJc w:val="left"/>
      <w:pPr>
        <w:ind w:left="720" w:hanging="360"/>
      </w:pPr>
      <w:rPr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0C3EEF"/>
    <w:multiLevelType w:val="hybridMultilevel"/>
    <w:tmpl w:val="2402DD70"/>
    <w:lvl w:ilvl="0" w:tplc="040C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281670B"/>
    <w:multiLevelType w:val="hybridMultilevel"/>
    <w:tmpl w:val="82067FC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72E5B68"/>
    <w:multiLevelType w:val="hybridMultilevel"/>
    <w:tmpl w:val="C02CE520"/>
    <w:lvl w:ilvl="0" w:tplc="3000FECE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DEE36E7"/>
    <w:multiLevelType w:val="hybridMultilevel"/>
    <w:tmpl w:val="AC164E86"/>
    <w:lvl w:ilvl="0" w:tplc="1E9E1624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E7628FD"/>
    <w:multiLevelType w:val="hybridMultilevel"/>
    <w:tmpl w:val="5B8689E0"/>
    <w:lvl w:ilvl="0" w:tplc="59F20F38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88C1F0B"/>
    <w:multiLevelType w:val="hybridMultilevel"/>
    <w:tmpl w:val="267A90EC"/>
    <w:lvl w:ilvl="0" w:tplc="6DE44554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BD64E13"/>
    <w:multiLevelType w:val="hybridMultilevel"/>
    <w:tmpl w:val="EE9434E2"/>
    <w:lvl w:ilvl="0" w:tplc="040C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3E9D3E48"/>
    <w:multiLevelType w:val="hybridMultilevel"/>
    <w:tmpl w:val="090A209A"/>
    <w:lvl w:ilvl="0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3FB66838"/>
    <w:multiLevelType w:val="hybridMultilevel"/>
    <w:tmpl w:val="FC142684"/>
    <w:lvl w:ilvl="0" w:tplc="040C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41DE1521"/>
    <w:multiLevelType w:val="hybridMultilevel"/>
    <w:tmpl w:val="AA7E249C"/>
    <w:lvl w:ilvl="0" w:tplc="040C0009">
      <w:start w:val="1"/>
      <w:numFmt w:val="bullet"/>
      <w:lvlText w:val="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4AE46254"/>
    <w:multiLevelType w:val="hybridMultilevel"/>
    <w:tmpl w:val="EDCC5B9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E236961"/>
    <w:multiLevelType w:val="hybridMultilevel"/>
    <w:tmpl w:val="0FE4DAC0"/>
    <w:lvl w:ilvl="0" w:tplc="040C0009">
      <w:start w:val="1"/>
      <w:numFmt w:val="bullet"/>
      <w:lvlText w:val="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5CBB28F2"/>
    <w:multiLevelType w:val="hybridMultilevel"/>
    <w:tmpl w:val="2B90B6FA"/>
    <w:lvl w:ilvl="0" w:tplc="04090019">
      <w:start w:val="1"/>
      <w:numFmt w:val="lowerLetter"/>
      <w:lvlText w:val="%1."/>
      <w:lvlJc w:val="left"/>
      <w:pPr>
        <w:ind w:left="1812" w:hanging="360"/>
      </w:pPr>
      <w:rPr>
        <w:rFonts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25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72" w:hanging="360"/>
      </w:pPr>
      <w:rPr>
        <w:rFonts w:ascii="Wingdings" w:hAnsi="Wingdings" w:hint="default"/>
      </w:rPr>
    </w:lvl>
  </w:abstractNum>
  <w:abstractNum w:abstractNumId="18" w15:restartNumberingAfterBreak="0">
    <w:nsid w:val="5E482CA9"/>
    <w:multiLevelType w:val="hybridMultilevel"/>
    <w:tmpl w:val="D23013AE"/>
    <w:lvl w:ilvl="0" w:tplc="6916D46C">
      <w:start w:val="1"/>
      <w:numFmt w:val="bullet"/>
      <w:lvlText w:val="-"/>
      <w:lvlJc w:val="left"/>
      <w:pPr>
        <w:ind w:left="6495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721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793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865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937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1009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1081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1153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12255" w:hanging="360"/>
      </w:pPr>
      <w:rPr>
        <w:rFonts w:ascii="Wingdings" w:hAnsi="Wingdings" w:hint="default"/>
      </w:rPr>
    </w:lvl>
  </w:abstractNum>
  <w:abstractNum w:abstractNumId="19" w15:restartNumberingAfterBreak="0">
    <w:nsid w:val="5F68557B"/>
    <w:multiLevelType w:val="hybridMultilevel"/>
    <w:tmpl w:val="4C666EAE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F935E19"/>
    <w:multiLevelType w:val="hybridMultilevel"/>
    <w:tmpl w:val="BDC831CC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0F25C2C"/>
    <w:multiLevelType w:val="hybridMultilevel"/>
    <w:tmpl w:val="3CFCDC92"/>
    <w:lvl w:ilvl="0" w:tplc="7ADCAE02">
      <w:start w:val="1"/>
      <w:numFmt w:val="decimal"/>
      <w:lvlText w:val="%1)"/>
      <w:lvlJc w:val="left"/>
      <w:pPr>
        <w:ind w:left="720" w:hanging="360"/>
      </w:pPr>
      <w:rPr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2301989"/>
    <w:multiLevelType w:val="hybridMultilevel"/>
    <w:tmpl w:val="0F0ED73E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8FB3667"/>
    <w:multiLevelType w:val="hybridMultilevel"/>
    <w:tmpl w:val="B0A89C96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71593A23"/>
    <w:multiLevelType w:val="hybridMultilevel"/>
    <w:tmpl w:val="27D47146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B5537C7"/>
    <w:multiLevelType w:val="hybridMultilevel"/>
    <w:tmpl w:val="791A7608"/>
    <w:lvl w:ilvl="0" w:tplc="755A9E84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C000D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22"/>
  </w:num>
  <w:num w:numId="3">
    <w:abstractNumId w:val="6"/>
  </w:num>
  <w:num w:numId="4">
    <w:abstractNumId w:val="23"/>
  </w:num>
  <w:num w:numId="5">
    <w:abstractNumId w:val="24"/>
  </w:num>
  <w:num w:numId="6">
    <w:abstractNumId w:val="13"/>
  </w:num>
  <w:num w:numId="7">
    <w:abstractNumId w:val="1"/>
  </w:num>
  <w:num w:numId="8">
    <w:abstractNumId w:val="25"/>
  </w:num>
  <w:num w:numId="9">
    <w:abstractNumId w:val="19"/>
  </w:num>
  <w:num w:numId="10">
    <w:abstractNumId w:val="5"/>
  </w:num>
  <w:num w:numId="11">
    <w:abstractNumId w:val="16"/>
  </w:num>
  <w:num w:numId="12">
    <w:abstractNumId w:val="14"/>
  </w:num>
  <w:num w:numId="13">
    <w:abstractNumId w:val="0"/>
  </w:num>
  <w:num w:numId="14">
    <w:abstractNumId w:val="11"/>
  </w:num>
  <w:num w:numId="15">
    <w:abstractNumId w:val="3"/>
  </w:num>
  <w:num w:numId="16">
    <w:abstractNumId w:val="10"/>
  </w:num>
  <w:num w:numId="17">
    <w:abstractNumId w:val="8"/>
  </w:num>
  <w:num w:numId="18">
    <w:abstractNumId w:val="9"/>
  </w:num>
  <w:num w:numId="19">
    <w:abstractNumId w:val="15"/>
  </w:num>
  <w:num w:numId="20">
    <w:abstractNumId w:val="2"/>
  </w:num>
  <w:num w:numId="21">
    <w:abstractNumId w:val="17"/>
  </w:num>
  <w:num w:numId="22">
    <w:abstractNumId w:val="21"/>
  </w:num>
  <w:num w:numId="23">
    <w:abstractNumId w:val="12"/>
  </w:num>
  <w:num w:numId="24">
    <w:abstractNumId w:val="4"/>
  </w:num>
  <w:num w:numId="25">
    <w:abstractNumId w:val="18"/>
  </w:num>
  <w:num w:numId="2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dit="readOnly" w:enforcement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4748"/>
    <w:rsid w:val="00000A54"/>
    <w:rsid w:val="000A406C"/>
    <w:rsid w:val="000D28B9"/>
    <w:rsid w:val="000D6965"/>
    <w:rsid w:val="00117B1D"/>
    <w:rsid w:val="00143744"/>
    <w:rsid w:val="00174748"/>
    <w:rsid w:val="00186046"/>
    <w:rsid w:val="00193265"/>
    <w:rsid w:val="002534A1"/>
    <w:rsid w:val="002957C8"/>
    <w:rsid w:val="002C4C54"/>
    <w:rsid w:val="002C5808"/>
    <w:rsid w:val="00313B2C"/>
    <w:rsid w:val="0031561A"/>
    <w:rsid w:val="00351D45"/>
    <w:rsid w:val="0038080D"/>
    <w:rsid w:val="003B14EE"/>
    <w:rsid w:val="004041BC"/>
    <w:rsid w:val="0045556F"/>
    <w:rsid w:val="00464403"/>
    <w:rsid w:val="00474C12"/>
    <w:rsid w:val="004B0AD2"/>
    <w:rsid w:val="004C55A5"/>
    <w:rsid w:val="005060CA"/>
    <w:rsid w:val="00521846"/>
    <w:rsid w:val="005221B2"/>
    <w:rsid w:val="005443C5"/>
    <w:rsid w:val="005669A3"/>
    <w:rsid w:val="00572687"/>
    <w:rsid w:val="005A200F"/>
    <w:rsid w:val="005B5558"/>
    <w:rsid w:val="005D5A2B"/>
    <w:rsid w:val="00612C85"/>
    <w:rsid w:val="00684C18"/>
    <w:rsid w:val="006B1517"/>
    <w:rsid w:val="006D46D1"/>
    <w:rsid w:val="006E5854"/>
    <w:rsid w:val="00703CCB"/>
    <w:rsid w:val="00721438"/>
    <w:rsid w:val="00735B93"/>
    <w:rsid w:val="007C614F"/>
    <w:rsid w:val="007D0CF0"/>
    <w:rsid w:val="007F63F6"/>
    <w:rsid w:val="00825E85"/>
    <w:rsid w:val="00840433"/>
    <w:rsid w:val="00881E0C"/>
    <w:rsid w:val="008866C4"/>
    <w:rsid w:val="00963C97"/>
    <w:rsid w:val="00990C07"/>
    <w:rsid w:val="00996432"/>
    <w:rsid w:val="009A6623"/>
    <w:rsid w:val="009D11B0"/>
    <w:rsid w:val="00A23FFF"/>
    <w:rsid w:val="00A27A15"/>
    <w:rsid w:val="00A432F1"/>
    <w:rsid w:val="00A7041F"/>
    <w:rsid w:val="00A915AA"/>
    <w:rsid w:val="00A91CFD"/>
    <w:rsid w:val="00AA1B64"/>
    <w:rsid w:val="00AD3AC6"/>
    <w:rsid w:val="00AD4F7A"/>
    <w:rsid w:val="00AD5517"/>
    <w:rsid w:val="00AE24D9"/>
    <w:rsid w:val="00AE4030"/>
    <w:rsid w:val="00AF3C6E"/>
    <w:rsid w:val="00B16B60"/>
    <w:rsid w:val="00B363AC"/>
    <w:rsid w:val="00B530AA"/>
    <w:rsid w:val="00B72DF2"/>
    <w:rsid w:val="00B74F9E"/>
    <w:rsid w:val="00C214F3"/>
    <w:rsid w:val="00C51B04"/>
    <w:rsid w:val="00C7392E"/>
    <w:rsid w:val="00CB4228"/>
    <w:rsid w:val="00CB712E"/>
    <w:rsid w:val="00CC35CB"/>
    <w:rsid w:val="00CF06FB"/>
    <w:rsid w:val="00D00159"/>
    <w:rsid w:val="00D135AB"/>
    <w:rsid w:val="00D64543"/>
    <w:rsid w:val="00D74072"/>
    <w:rsid w:val="00D86CA5"/>
    <w:rsid w:val="00E16079"/>
    <w:rsid w:val="00E45A38"/>
    <w:rsid w:val="00E530F7"/>
    <w:rsid w:val="00E5589B"/>
    <w:rsid w:val="00E917CC"/>
    <w:rsid w:val="00E968BF"/>
    <w:rsid w:val="00ED002E"/>
    <w:rsid w:val="00F30424"/>
    <w:rsid w:val="00F3210D"/>
    <w:rsid w:val="00F33C7C"/>
    <w:rsid w:val="00F73ACD"/>
    <w:rsid w:val="00F901BA"/>
    <w:rsid w:val="00F911EA"/>
    <w:rsid w:val="00FA4EF4"/>
    <w:rsid w:val="00FC35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766787A1"/>
  <w15:chartTrackingRefBased/>
  <w15:docId w15:val="{F0F68EEB-6C38-4FD6-A428-4B59CF112C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174748"/>
    <w:pPr>
      <w:bidi/>
    </w:pPr>
    <w:rPr>
      <w:sz w:val="24"/>
      <w:szCs w:val="24"/>
      <w:lang w:val="en-US" w:eastAsia="en-US"/>
    </w:rPr>
  </w:style>
  <w:style w:type="paragraph" w:styleId="Titre2">
    <w:name w:val="heading 2"/>
    <w:basedOn w:val="Normal"/>
    <w:next w:val="Normal"/>
    <w:qFormat/>
    <w:rsid w:val="00AD4F7A"/>
    <w:pPr>
      <w:keepNext/>
      <w:jc w:val="right"/>
      <w:outlineLvl w:val="1"/>
    </w:pPr>
    <w:rPr>
      <w:b/>
      <w:bCs/>
      <w:sz w:val="28"/>
      <w:szCs w:val="28"/>
      <w:lang w:eastAsia="ar-SA"/>
    </w:rPr>
  </w:style>
  <w:style w:type="paragraph" w:styleId="Titre3">
    <w:name w:val="heading 3"/>
    <w:basedOn w:val="Normal"/>
    <w:next w:val="Normal"/>
    <w:qFormat/>
    <w:rsid w:val="00AD4F7A"/>
    <w:pPr>
      <w:keepNext/>
      <w:outlineLvl w:val="2"/>
    </w:pPr>
    <w:rPr>
      <w:b/>
      <w:bCs/>
      <w:sz w:val="32"/>
      <w:szCs w:val="32"/>
      <w:lang w:eastAsia="ar-S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semiHidden/>
    <w:rsid w:val="00E917CC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rsid w:val="002C5808"/>
    <w:pPr>
      <w:tabs>
        <w:tab w:val="center" w:pos="4153"/>
        <w:tab w:val="right" w:pos="8306"/>
      </w:tabs>
    </w:pPr>
  </w:style>
  <w:style w:type="character" w:customStyle="1" w:styleId="En-tteCar">
    <w:name w:val="En-tête Car"/>
    <w:link w:val="En-tte"/>
    <w:rsid w:val="002C5808"/>
    <w:rPr>
      <w:sz w:val="24"/>
      <w:szCs w:val="24"/>
    </w:rPr>
  </w:style>
  <w:style w:type="paragraph" w:styleId="Pieddepage">
    <w:name w:val="footer"/>
    <w:basedOn w:val="Normal"/>
    <w:link w:val="PieddepageCar"/>
    <w:rsid w:val="002C5808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link w:val="Pieddepage"/>
    <w:rsid w:val="002C5808"/>
    <w:rPr>
      <w:sz w:val="24"/>
      <w:szCs w:val="24"/>
    </w:rPr>
  </w:style>
  <w:style w:type="paragraph" w:styleId="Paragraphedeliste">
    <w:name w:val="List Paragraph"/>
    <w:basedOn w:val="Normal"/>
    <w:uiPriority w:val="34"/>
    <w:qFormat/>
    <w:rsid w:val="002C5808"/>
    <w:pPr>
      <w:spacing w:after="200" w:line="276" w:lineRule="auto"/>
      <w:ind w:left="720"/>
      <w:contextualSpacing/>
    </w:pPr>
    <w:rPr>
      <w:rFonts w:ascii="Calibri" w:hAnsi="Calibri" w:cs="Arial"/>
      <w:sz w:val="22"/>
      <w:szCs w:val="22"/>
    </w:rPr>
  </w:style>
  <w:style w:type="table" w:styleId="Grilledutableau">
    <w:name w:val="Table Grid"/>
    <w:basedOn w:val="TableauNormal"/>
    <w:uiPriority w:val="59"/>
    <w:rsid w:val="0099643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F73ACD"/>
    <w:pPr>
      <w:bidi w:val="0"/>
      <w:spacing w:before="100" w:beforeAutospacing="1" w:after="100" w:afterAutospacing="1"/>
    </w:pPr>
    <w:rPr>
      <w:lang w:val="fr-FR" w:eastAsia="fr-FR"/>
    </w:rPr>
  </w:style>
  <w:style w:type="character" w:styleId="Lienhypertexte">
    <w:name w:val="Hyperlink"/>
    <w:basedOn w:val="Policepardfaut"/>
    <w:rsid w:val="00F73ACD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F73AC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prof27math.weebly.com/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01583B1-79E7-405F-B12D-71198BD228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9</Words>
  <Characters>603</Characters>
  <Application>Microsoft Office Word</Application>
  <DocSecurity>0</DocSecurity>
  <Lines>5</Lines>
  <Paragraphs>1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>التمرين الثاني:3 نقاط</vt:lpstr>
      <vt:lpstr>التمرين الثاني:3 نقاط</vt:lpstr>
    </vt:vector>
  </TitlesOfParts>
  <Company/>
  <LinksUpToDate>false</LinksUpToDate>
  <CharactersWithSpaces>7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تمرين الثاني:3 نقاط</dc:title>
  <dc:subject/>
  <dc:creator>IFPM</dc:creator>
  <cp:keywords/>
  <cp:lastModifiedBy>hocine</cp:lastModifiedBy>
  <cp:revision>2</cp:revision>
  <cp:lastPrinted>2018-12-27T10:26:00Z</cp:lastPrinted>
  <dcterms:created xsi:type="dcterms:W3CDTF">2019-02-05T12:17:00Z</dcterms:created>
  <dcterms:modified xsi:type="dcterms:W3CDTF">2019-02-05T12:17:00Z</dcterms:modified>
</cp:coreProperties>
</file>